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3F45" w:rsidRDefault="004B3F45" w:rsidP="004B3F45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B3F45">
        <w:rPr>
          <w:rFonts w:ascii="Times New Roman" w:hAnsi="Times New Roman" w:cs="Times New Roman"/>
          <w:b/>
          <w:sz w:val="24"/>
          <w:szCs w:val="24"/>
        </w:rPr>
        <w:t>Календарно-темат</w:t>
      </w:r>
      <w:r w:rsidR="00311EEB">
        <w:rPr>
          <w:rFonts w:ascii="Times New Roman" w:hAnsi="Times New Roman" w:cs="Times New Roman"/>
          <w:b/>
          <w:sz w:val="24"/>
          <w:szCs w:val="24"/>
        </w:rPr>
        <w:t>ическое планирование по алгебре</w:t>
      </w:r>
      <w:r w:rsidR="00DE2640">
        <w:rPr>
          <w:rFonts w:ascii="Times New Roman" w:hAnsi="Times New Roman" w:cs="Times New Roman"/>
          <w:b/>
          <w:sz w:val="24"/>
          <w:szCs w:val="24"/>
        </w:rPr>
        <w:t>.</w:t>
      </w:r>
      <w:r w:rsidR="00CF017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7401B">
        <w:rPr>
          <w:rFonts w:ascii="Times New Roman" w:hAnsi="Times New Roman" w:cs="Times New Roman"/>
          <w:b/>
          <w:sz w:val="24"/>
          <w:szCs w:val="24"/>
        </w:rPr>
        <w:t>9</w:t>
      </w:r>
      <w:r w:rsidR="00DE2640">
        <w:rPr>
          <w:rFonts w:ascii="Times New Roman" w:hAnsi="Times New Roman" w:cs="Times New Roman"/>
          <w:b/>
          <w:sz w:val="24"/>
          <w:szCs w:val="24"/>
        </w:rPr>
        <w:t xml:space="preserve"> класс</w:t>
      </w:r>
    </w:p>
    <w:p w:rsidR="00CF734C" w:rsidRPr="00CF017D" w:rsidRDefault="00CF017D" w:rsidP="00CF017D">
      <w:pPr>
        <w:pStyle w:val="a3"/>
        <w:rPr>
          <w:rFonts w:ascii="Times New Roman" w:hAnsi="Times New Roman" w:cs="Times New Roman"/>
          <w:sz w:val="24"/>
          <w:szCs w:val="24"/>
        </w:rPr>
      </w:pPr>
      <w:r w:rsidRPr="00CF017D">
        <w:rPr>
          <w:rFonts w:ascii="Times New Roman" w:hAnsi="Times New Roman" w:cs="Times New Roman"/>
          <w:sz w:val="24"/>
          <w:szCs w:val="24"/>
        </w:rPr>
        <w:t>Учитель Ушакова Н.А.</w:t>
      </w:r>
    </w:p>
    <w:p w:rsidR="00CF017D" w:rsidRPr="00CF017D" w:rsidRDefault="00CF017D" w:rsidP="00CF017D">
      <w:pPr>
        <w:pStyle w:val="a3"/>
        <w:rPr>
          <w:rFonts w:ascii="Times New Roman" w:hAnsi="Times New Roman" w:cs="Times New Roman"/>
          <w:sz w:val="24"/>
          <w:szCs w:val="24"/>
        </w:rPr>
      </w:pPr>
      <w:r w:rsidRPr="00CF017D">
        <w:rPr>
          <w:rFonts w:ascii="Times New Roman" w:hAnsi="Times New Roman" w:cs="Times New Roman"/>
          <w:sz w:val="24"/>
          <w:szCs w:val="24"/>
        </w:rPr>
        <w:t>К УМК И.И.Зубаревой, А.Г.Мордковича.</w:t>
      </w:r>
    </w:p>
    <w:tbl>
      <w:tblPr>
        <w:tblStyle w:val="a5"/>
        <w:tblW w:w="15845" w:type="dxa"/>
        <w:tblLayout w:type="fixed"/>
        <w:tblLook w:val="04A0"/>
      </w:tblPr>
      <w:tblGrid>
        <w:gridCol w:w="675"/>
        <w:gridCol w:w="993"/>
        <w:gridCol w:w="3969"/>
        <w:gridCol w:w="3121"/>
        <w:gridCol w:w="5100"/>
        <w:gridCol w:w="994"/>
        <w:gridCol w:w="993"/>
      </w:tblGrid>
      <w:tr w:rsidR="004B3F45" w:rsidRPr="00CF734C" w:rsidTr="004B3F45">
        <w:tc>
          <w:tcPr>
            <w:tcW w:w="675" w:type="dxa"/>
            <w:vMerge w:val="restart"/>
          </w:tcPr>
          <w:p w:rsidR="004B3F45" w:rsidRPr="00CF734C" w:rsidRDefault="004B3F45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ро-ка</w:t>
            </w:r>
            <w:proofErr w:type="spellEnd"/>
          </w:p>
        </w:tc>
        <w:tc>
          <w:tcPr>
            <w:tcW w:w="993" w:type="dxa"/>
            <w:vMerge w:val="restart"/>
          </w:tcPr>
          <w:p w:rsidR="004B3F45" w:rsidRPr="00CF734C" w:rsidRDefault="00187A03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ар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граф</w:t>
            </w:r>
            <w:r w:rsidR="004B3F45"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4B3F45"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чеб-ника</w:t>
            </w:r>
            <w:proofErr w:type="spellEnd"/>
          </w:p>
        </w:tc>
        <w:tc>
          <w:tcPr>
            <w:tcW w:w="3969" w:type="dxa"/>
            <w:vMerge w:val="restart"/>
          </w:tcPr>
          <w:p w:rsidR="004B3F45" w:rsidRPr="00CF734C" w:rsidRDefault="004B3F45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3121" w:type="dxa"/>
            <w:vMerge w:val="restart"/>
          </w:tcPr>
          <w:p w:rsidR="004B3F45" w:rsidRPr="00CF734C" w:rsidRDefault="004B3F45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понятия</w:t>
            </w:r>
          </w:p>
        </w:tc>
        <w:tc>
          <w:tcPr>
            <w:tcW w:w="5100" w:type="dxa"/>
            <w:vMerge w:val="restart"/>
          </w:tcPr>
          <w:p w:rsidR="004B3F45" w:rsidRPr="00CF734C" w:rsidRDefault="004B3F45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ребования к уровню подготовки</w:t>
            </w:r>
          </w:p>
        </w:tc>
        <w:tc>
          <w:tcPr>
            <w:tcW w:w="1987" w:type="dxa"/>
            <w:gridSpan w:val="2"/>
          </w:tcPr>
          <w:p w:rsidR="004B3F45" w:rsidRPr="00CF734C" w:rsidRDefault="004B3F45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  <w:p w:rsidR="004B3F45" w:rsidRPr="00CF734C" w:rsidRDefault="004B3F45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роведения</w:t>
            </w:r>
          </w:p>
        </w:tc>
      </w:tr>
      <w:tr w:rsidR="004B3F45" w:rsidRPr="00CF734C" w:rsidTr="004B3F45">
        <w:tc>
          <w:tcPr>
            <w:tcW w:w="675" w:type="dxa"/>
            <w:vMerge/>
          </w:tcPr>
          <w:p w:rsidR="004B3F45" w:rsidRPr="00CF734C" w:rsidRDefault="004B3F45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4B3F45" w:rsidRPr="00CF734C" w:rsidRDefault="004B3F45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9" w:type="dxa"/>
            <w:vMerge/>
          </w:tcPr>
          <w:p w:rsidR="004B3F45" w:rsidRPr="00CF734C" w:rsidRDefault="004B3F45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4B3F45" w:rsidRPr="00CF734C" w:rsidRDefault="004B3F45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00" w:type="dxa"/>
            <w:vMerge/>
          </w:tcPr>
          <w:p w:rsidR="004B3F45" w:rsidRPr="00CF734C" w:rsidRDefault="004B3F45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4" w:type="dxa"/>
          </w:tcPr>
          <w:p w:rsidR="004B3F45" w:rsidRPr="00CF734C" w:rsidRDefault="004B3F45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993" w:type="dxa"/>
          </w:tcPr>
          <w:p w:rsidR="004B3F45" w:rsidRPr="00CF734C" w:rsidRDefault="004B3F45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факт.</w:t>
            </w:r>
          </w:p>
        </w:tc>
      </w:tr>
      <w:tr w:rsidR="004B3F45" w:rsidRPr="00CF734C" w:rsidTr="004B3F45">
        <w:tc>
          <w:tcPr>
            <w:tcW w:w="15845" w:type="dxa"/>
            <w:gridSpan w:val="7"/>
          </w:tcPr>
          <w:p w:rsidR="004B3F45" w:rsidRPr="00CF734C" w:rsidRDefault="00E7401B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курса 8</w:t>
            </w:r>
            <w:r w:rsidR="004B3F45"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класса (4 часа)</w:t>
            </w:r>
          </w:p>
        </w:tc>
      </w:tr>
      <w:tr w:rsidR="00E7401B" w:rsidRPr="00CF734C" w:rsidTr="004B3F45">
        <w:tc>
          <w:tcPr>
            <w:tcW w:w="675" w:type="dxa"/>
          </w:tcPr>
          <w:p w:rsidR="00E7401B" w:rsidRPr="00CF734C" w:rsidRDefault="00E7401B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E7401B" w:rsidRPr="00CF734C" w:rsidRDefault="00E7401B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Алгебраические дроби. Функция </w:t>
            </w:r>
            <w:proofErr w:type="spellStart"/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у=√х</w:t>
            </w:r>
            <w:proofErr w:type="spellEnd"/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. Свойства квадратного корня.</w:t>
            </w:r>
          </w:p>
        </w:tc>
        <w:tc>
          <w:tcPr>
            <w:tcW w:w="3121" w:type="dxa"/>
          </w:tcPr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ахождение общего знам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ателя. Свойство дроби. Квадратный корень из пр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изведения, дроби, степени.</w:t>
            </w:r>
          </w:p>
        </w:tc>
        <w:tc>
          <w:tcPr>
            <w:tcW w:w="5100" w:type="dxa"/>
          </w:tcPr>
          <w:p w:rsidR="00E7401B" w:rsidRPr="00CF734C" w:rsidRDefault="00187A03" w:rsidP="00C749E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Уметь </w:t>
            </w:r>
            <w:r w:rsidR="00E7401B" w:rsidRPr="00CF734C">
              <w:rPr>
                <w:rFonts w:ascii="Times New Roman" w:hAnsi="Times New Roman" w:cs="Times New Roman"/>
                <w:sz w:val="24"/>
                <w:szCs w:val="24"/>
              </w:rPr>
              <w:t>применять знания при преобразовании выражений</w:t>
            </w:r>
            <w:r w:rsidR="00C749E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E7401B" w:rsidRPr="00CF734C">
              <w:rPr>
                <w:rFonts w:ascii="Times New Roman" w:hAnsi="Times New Roman" w:cs="Times New Roman"/>
                <w:sz w:val="24"/>
                <w:szCs w:val="24"/>
              </w:rPr>
              <w:t>находить корень из произведения, дроби, степени.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4" w:type="dxa"/>
          </w:tcPr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401B" w:rsidRPr="00CF734C" w:rsidTr="004B3F45">
        <w:tc>
          <w:tcPr>
            <w:tcW w:w="675" w:type="dxa"/>
          </w:tcPr>
          <w:p w:rsidR="00E7401B" w:rsidRPr="00CF734C" w:rsidRDefault="00E7401B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</w:tcPr>
          <w:p w:rsidR="00E7401B" w:rsidRPr="00CF734C" w:rsidRDefault="00E7401B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Квадратичная функция. Функция </w:t>
            </w:r>
            <w:proofErr w:type="spellStart"/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у=к</w:t>
            </w:r>
            <w:proofErr w:type="spellEnd"/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/х. Квадратные уравнения.</w:t>
            </w:r>
          </w:p>
        </w:tc>
        <w:tc>
          <w:tcPr>
            <w:tcW w:w="3121" w:type="dxa"/>
          </w:tcPr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графиков </w:t>
            </w:r>
          </w:p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функций. Формула корней квадратного уравнения. Неполные 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br/>
              <w:t>квадратные уравнения.</w:t>
            </w:r>
          </w:p>
        </w:tc>
        <w:tc>
          <w:tcPr>
            <w:tcW w:w="5100" w:type="dxa"/>
          </w:tcPr>
          <w:p w:rsidR="00E7401B" w:rsidRPr="00CF734C" w:rsidRDefault="00187A03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Уметь </w:t>
            </w:r>
            <w:r w:rsidR="00E7401B"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строить графики функций, по графику находить значения </w:t>
            </w:r>
            <w:proofErr w:type="spellStart"/>
            <w:r w:rsidR="00E7401B" w:rsidRPr="00C749EA">
              <w:rPr>
                <w:rFonts w:ascii="Times New Roman" w:hAnsi="Times New Roman" w:cs="Times New Roman"/>
                <w:iCs/>
                <w:sz w:val="24"/>
                <w:szCs w:val="24"/>
              </w:rPr>
              <w:t>х</w:t>
            </w:r>
            <w:proofErr w:type="spellEnd"/>
            <w:r w:rsidR="00E7401B" w:rsidRPr="00C749EA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="00E7401B" w:rsidRPr="00C749EA">
              <w:rPr>
                <w:rFonts w:ascii="Times New Roman" w:hAnsi="Times New Roman" w:cs="Times New Roman"/>
                <w:iCs/>
                <w:sz w:val="24"/>
                <w:szCs w:val="24"/>
              </w:rPr>
              <w:t>у</w:t>
            </w:r>
            <w:r w:rsidR="00C749EA" w:rsidRPr="00C749EA">
              <w:rPr>
                <w:rFonts w:ascii="Times New Roman" w:hAnsi="Times New Roman" w:cs="Times New Roman"/>
                <w:iCs/>
                <w:sz w:val="24"/>
                <w:szCs w:val="24"/>
              </w:rPr>
              <w:t>,</w:t>
            </w:r>
            <w:r w:rsidR="00C749E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="00E7401B" w:rsidRPr="00CF734C">
              <w:rPr>
                <w:rFonts w:ascii="Times New Roman" w:hAnsi="Times New Roman" w:cs="Times New Roman"/>
                <w:sz w:val="24"/>
                <w:szCs w:val="24"/>
              </w:rPr>
              <w:t>решать квадратные уравнения по формуле, неполные квадратные уравнения.</w:t>
            </w:r>
          </w:p>
        </w:tc>
        <w:tc>
          <w:tcPr>
            <w:tcW w:w="994" w:type="dxa"/>
          </w:tcPr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401B" w:rsidRPr="00CF734C" w:rsidTr="004B3F45">
        <w:tc>
          <w:tcPr>
            <w:tcW w:w="675" w:type="dxa"/>
          </w:tcPr>
          <w:p w:rsidR="00E7401B" w:rsidRPr="00CF734C" w:rsidRDefault="00E7401B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</w:tcPr>
          <w:p w:rsidR="00E7401B" w:rsidRPr="00CF734C" w:rsidRDefault="00E7401B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Дробно-рациональные уравнения.</w:t>
            </w:r>
          </w:p>
        </w:tc>
        <w:tc>
          <w:tcPr>
            <w:tcW w:w="3121" w:type="dxa"/>
          </w:tcPr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Дробные рациональные уравнения..</w:t>
            </w:r>
          </w:p>
        </w:tc>
        <w:tc>
          <w:tcPr>
            <w:tcW w:w="5100" w:type="dxa"/>
          </w:tcPr>
          <w:p w:rsidR="00E7401B" w:rsidRPr="00CF734C" w:rsidRDefault="00187A03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Уметь </w:t>
            </w:r>
            <w:r w:rsidR="00E7401B" w:rsidRPr="00CF734C">
              <w:rPr>
                <w:rFonts w:ascii="Times New Roman" w:hAnsi="Times New Roman" w:cs="Times New Roman"/>
                <w:sz w:val="24"/>
                <w:szCs w:val="24"/>
              </w:rPr>
              <w:t>решать дробные рациональные уравн</w:t>
            </w:r>
            <w:r w:rsidR="00E7401B" w:rsidRPr="00CF734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E7401B" w:rsidRPr="00CF734C">
              <w:rPr>
                <w:rFonts w:ascii="Times New Roman" w:hAnsi="Times New Roman" w:cs="Times New Roman"/>
                <w:sz w:val="24"/>
                <w:szCs w:val="24"/>
              </w:rPr>
              <w:t>ния.</w:t>
            </w:r>
          </w:p>
        </w:tc>
        <w:tc>
          <w:tcPr>
            <w:tcW w:w="994" w:type="dxa"/>
          </w:tcPr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401B" w:rsidRPr="00CF734C" w:rsidTr="004B3F45">
        <w:tc>
          <w:tcPr>
            <w:tcW w:w="675" w:type="dxa"/>
          </w:tcPr>
          <w:p w:rsidR="00E7401B" w:rsidRPr="00CF734C" w:rsidRDefault="00E7401B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3" w:type="dxa"/>
          </w:tcPr>
          <w:p w:rsidR="00E7401B" w:rsidRPr="00CF734C" w:rsidRDefault="00E7401B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еравенства.</w:t>
            </w:r>
          </w:p>
        </w:tc>
        <w:tc>
          <w:tcPr>
            <w:tcW w:w="3121" w:type="dxa"/>
          </w:tcPr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Правила решения нер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венств с одной переменной. </w:t>
            </w:r>
          </w:p>
        </w:tc>
        <w:tc>
          <w:tcPr>
            <w:tcW w:w="5100" w:type="dxa"/>
          </w:tcPr>
          <w:p w:rsidR="00E7401B" w:rsidRPr="00CF734C" w:rsidRDefault="00187A03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Уметь </w:t>
            </w:r>
            <w:r w:rsidR="00E7401B" w:rsidRPr="00CF734C">
              <w:rPr>
                <w:rFonts w:ascii="Times New Roman" w:hAnsi="Times New Roman" w:cs="Times New Roman"/>
                <w:sz w:val="24"/>
                <w:szCs w:val="24"/>
              </w:rPr>
              <w:t>решать неравенства с одной переме</w:t>
            </w:r>
            <w:r w:rsidR="00E7401B" w:rsidRPr="00CF734C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E7401B" w:rsidRPr="00CF734C">
              <w:rPr>
                <w:rFonts w:ascii="Times New Roman" w:hAnsi="Times New Roman" w:cs="Times New Roman"/>
                <w:sz w:val="24"/>
                <w:szCs w:val="24"/>
              </w:rPr>
              <w:t>ной.</w:t>
            </w:r>
          </w:p>
        </w:tc>
        <w:tc>
          <w:tcPr>
            <w:tcW w:w="994" w:type="dxa"/>
          </w:tcPr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E7401B" w:rsidRPr="00CF734C" w:rsidRDefault="00E7401B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401B" w:rsidRPr="00CF734C" w:rsidTr="00704731">
        <w:tc>
          <w:tcPr>
            <w:tcW w:w="15845" w:type="dxa"/>
            <w:gridSpan w:val="7"/>
          </w:tcPr>
          <w:p w:rsidR="00E7401B" w:rsidRPr="00CF734C" w:rsidRDefault="00E7401B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Неравенства и системы неравенств (16 часов)</w:t>
            </w:r>
          </w:p>
        </w:tc>
      </w:tr>
      <w:tr w:rsidR="00187A03" w:rsidRPr="00CF734C" w:rsidTr="004B3F45">
        <w:tc>
          <w:tcPr>
            <w:tcW w:w="675" w:type="dxa"/>
          </w:tcPr>
          <w:p w:rsidR="00187A03" w:rsidRPr="00CF734C" w:rsidRDefault="00187A03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3" w:type="dxa"/>
          </w:tcPr>
          <w:p w:rsidR="00187A03" w:rsidRPr="00CF734C" w:rsidRDefault="00187A03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187A03" w:rsidRPr="00CF734C" w:rsidRDefault="00187A03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Линейные и квадратные неравенс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ва.</w:t>
            </w:r>
          </w:p>
        </w:tc>
        <w:tc>
          <w:tcPr>
            <w:tcW w:w="3121" w:type="dxa"/>
          </w:tcPr>
          <w:p w:rsidR="00187A03" w:rsidRPr="00CF734C" w:rsidRDefault="00187A03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Линейное и квадратное н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равенство с одной переме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ой, частное и общее реш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ие, равносильность, ра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осильные преобразования, метод интервалов.</w:t>
            </w:r>
          </w:p>
        </w:tc>
        <w:tc>
          <w:tcPr>
            <w:tcW w:w="5100" w:type="dxa"/>
          </w:tcPr>
          <w:p w:rsidR="00187A03" w:rsidRPr="00CF734C" w:rsidRDefault="00187A03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Cs/>
                <w:sz w:val="24"/>
                <w:szCs w:val="24"/>
              </w:rPr>
              <w:t>Иметь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о решении линейных и квадратных неравенств с одной переменной.</w:t>
            </w:r>
          </w:p>
          <w:p w:rsidR="00187A03" w:rsidRPr="00CF734C" w:rsidRDefault="00187A03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Cs/>
                <w:sz w:val="24"/>
                <w:szCs w:val="24"/>
              </w:rPr>
              <w:t>Знать,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 как проводить исследование функции на монотонность. </w:t>
            </w:r>
            <w:r w:rsidRPr="00CF734C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="00CF734C" w:rsidRPr="00CF734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 решать линейные и квадратные неравенства с одной переменной, содержащие модуль; решать неравенства, и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пользуя графики</w:t>
            </w:r>
            <w:r w:rsidR="00CF734C" w:rsidRPr="00CF734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187A03" w:rsidRPr="00CF734C" w:rsidRDefault="00187A03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7A03" w:rsidRPr="00CF734C" w:rsidRDefault="00187A03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7A03" w:rsidRPr="00CF734C" w:rsidTr="004B3F45">
        <w:tc>
          <w:tcPr>
            <w:tcW w:w="675" w:type="dxa"/>
          </w:tcPr>
          <w:p w:rsidR="00187A03" w:rsidRPr="00CF734C" w:rsidRDefault="00187A03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3" w:type="dxa"/>
          </w:tcPr>
          <w:p w:rsidR="00187A03" w:rsidRPr="00CF734C" w:rsidRDefault="00187A03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187A03" w:rsidRPr="00CF734C" w:rsidRDefault="00187A03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Решение квадратных неравенств. </w:t>
            </w:r>
          </w:p>
        </w:tc>
        <w:tc>
          <w:tcPr>
            <w:tcW w:w="3121" w:type="dxa"/>
          </w:tcPr>
          <w:p w:rsidR="00187A03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Линейное и квадратное н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равенство с одной переме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ой.</w:t>
            </w:r>
          </w:p>
        </w:tc>
        <w:tc>
          <w:tcPr>
            <w:tcW w:w="5100" w:type="dxa"/>
          </w:tcPr>
          <w:p w:rsidR="00187A03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Cs/>
                <w:sz w:val="24"/>
                <w:szCs w:val="24"/>
              </w:rPr>
              <w:t>Знать,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 как проводить исследование функции на монотонность. </w:t>
            </w:r>
          </w:p>
        </w:tc>
        <w:tc>
          <w:tcPr>
            <w:tcW w:w="994" w:type="dxa"/>
          </w:tcPr>
          <w:p w:rsidR="00187A03" w:rsidRPr="00CF734C" w:rsidRDefault="00187A03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7A03" w:rsidRPr="00CF734C" w:rsidRDefault="00187A03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7A03" w:rsidRPr="00CF734C" w:rsidTr="004B3F45">
        <w:tc>
          <w:tcPr>
            <w:tcW w:w="675" w:type="dxa"/>
          </w:tcPr>
          <w:p w:rsidR="00187A03" w:rsidRPr="00CF734C" w:rsidRDefault="00187A03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3" w:type="dxa"/>
          </w:tcPr>
          <w:p w:rsidR="00187A03" w:rsidRPr="00CF734C" w:rsidRDefault="00187A03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187A03" w:rsidRPr="00CF734C" w:rsidRDefault="00187A03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Решение неравенств. </w:t>
            </w:r>
          </w:p>
        </w:tc>
        <w:tc>
          <w:tcPr>
            <w:tcW w:w="3121" w:type="dxa"/>
          </w:tcPr>
          <w:p w:rsidR="00187A03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Линейное и квадратное н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равенство с одной переме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ой.</w:t>
            </w:r>
          </w:p>
        </w:tc>
        <w:tc>
          <w:tcPr>
            <w:tcW w:w="5100" w:type="dxa"/>
          </w:tcPr>
          <w:p w:rsidR="00187A03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меть 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 решать линейные и квадратные нер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венства с одной переменной, содержащие м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дуль; решать неравенства, используя графики.</w:t>
            </w:r>
          </w:p>
        </w:tc>
        <w:tc>
          <w:tcPr>
            <w:tcW w:w="994" w:type="dxa"/>
          </w:tcPr>
          <w:p w:rsidR="00187A03" w:rsidRPr="00CF734C" w:rsidRDefault="00187A03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187A03" w:rsidRPr="00CF734C" w:rsidRDefault="00187A03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734C" w:rsidRPr="00CF734C" w:rsidTr="004B3F45">
        <w:tc>
          <w:tcPr>
            <w:tcW w:w="675" w:type="dxa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3" w:type="dxa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Рациональные неравенства. </w:t>
            </w:r>
          </w:p>
        </w:tc>
        <w:tc>
          <w:tcPr>
            <w:tcW w:w="3121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Рациональные неравенства с одной переменной, метод интервалов.</w:t>
            </w:r>
          </w:p>
        </w:tc>
        <w:tc>
          <w:tcPr>
            <w:tcW w:w="5100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Иметь 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представление о решении рационал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ных неравенств методом интервалов. </w:t>
            </w:r>
          </w:p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734C" w:rsidRPr="00CF734C" w:rsidTr="00CF734C">
        <w:tc>
          <w:tcPr>
            <w:tcW w:w="675" w:type="dxa"/>
            <w:vMerge w:val="restart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№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ро-ка</w:t>
            </w:r>
            <w:proofErr w:type="spellEnd"/>
          </w:p>
        </w:tc>
        <w:tc>
          <w:tcPr>
            <w:tcW w:w="993" w:type="dxa"/>
            <w:vMerge w:val="restart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ар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раф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чеб-ника</w:t>
            </w:r>
            <w:proofErr w:type="spellEnd"/>
          </w:p>
        </w:tc>
        <w:tc>
          <w:tcPr>
            <w:tcW w:w="3969" w:type="dxa"/>
            <w:vMerge w:val="restart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3121" w:type="dxa"/>
            <w:vMerge w:val="restart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понятия</w:t>
            </w:r>
          </w:p>
        </w:tc>
        <w:tc>
          <w:tcPr>
            <w:tcW w:w="5100" w:type="dxa"/>
            <w:vMerge w:val="restart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ребования к уровню подготовки</w:t>
            </w:r>
          </w:p>
        </w:tc>
        <w:tc>
          <w:tcPr>
            <w:tcW w:w="1987" w:type="dxa"/>
            <w:gridSpan w:val="2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роведения</w:t>
            </w:r>
          </w:p>
        </w:tc>
      </w:tr>
      <w:tr w:rsidR="00CF734C" w:rsidRPr="00CF734C" w:rsidTr="00CF734C">
        <w:tc>
          <w:tcPr>
            <w:tcW w:w="675" w:type="dxa"/>
            <w:vMerge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9" w:type="dxa"/>
            <w:vMerge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00" w:type="dxa"/>
            <w:vMerge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4" w:type="dxa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993" w:type="dxa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факт.</w:t>
            </w:r>
          </w:p>
        </w:tc>
      </w:tr>
      <w:tr w:rsidR="00CF734C" w:rsidRPr="00CF734C" w:rsidTr="004B3F45">
        <w:tc>
          <w:tcPr>
            <w:tcW w:w="675" w:type="dxa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3" w:type="dxa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Решение рациональных неравенств методом интервалов. </w:t>
            </w:r>
          </w:p>
        </w:tc>
        <w:tc>
          <w:tcPr>
            <w:tcW w:w="3121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Рациональные неравенства с одной переменной, метод интервалов, н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рогие и строгие 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еравенства.</w:t>
            </w:r>
          </w:p>
        </w:tc>
        <w:tc>
          <w:tcPr>
            <w:tcW w:w="5100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ть 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и применять правила равносильного преобразования неравенств. </w:t>
            </w:r>
            <w:r w:rsidRPr="00CF734C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 решать дробно-рациональные неравенства методом интервалов.</w:t>
            </w:r>
          </w:p>
        </w:tc>
        <w:tc>
          <w:tcPr>
            <w:tcW w:w="994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734C" w:rsidRPr="00CF734C" w:rsidTr="004B3F45">
        <w:tc>
          <w:tcPr>
            <w:tcW w:w="675" w:type="dxa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93" w:type="dxa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Решение рациональных неравенств разными методами.</w:t>
            </w:r>
          </w:p>
        </w:tc>
        <w:tc>
          <w:tcPr>
            <w:tcW w:w="3121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Рациональные неравенства с одной переменной, метод интервал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 решать дробно-рациональные нераве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ства методом интервалов.</w:t>
            </w:r>
          </w:p>
        </w:tc>
        <w:tc>
          <w:tcPr>
            <w:tcW w:w="994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734C" w:rsidRPr="00CF734C" w:rsidTr="004B3F45">
        <w:tc>
          <w:tcPr>
            <w:tcW w:w="675" w:type="dxa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93" w:type="dxa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Решение  двойных рациональных неравенств. </w:t>
            </w:r>
          </w:p>
        </w:tc>
        <w:tc>
          <w:tcPr>
            <w:tcW w:w="3121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Рациональные неравенства с одной переменной, метод интервал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 решать дробно-рациональные нераве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ства методом интервалов.</w:t>
            </w:r>
          </w:p>
        </w:tc>
        <w:tc>
          <w:tcPr>
            <w:tcW w:w="994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734C" w:rsidRPr="00CF734C" w:rsidTr="004B3F45">
        <w:tc>
          <w:tcPr>
            <w:tcW w:w="675" w:type="dxa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93" w:type="dxa"/>
          </w:tcPr>
          <w:p w:rsidR="00CF734C" w:rsidRPr="00CF734C" w:rsidRDefault="00CF734C" w:rsidP="00CF734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Решение рациональных неравенств</w:t>
            </w:r>
            <w:r w:rsidR="002E033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Рациональные неравенства с одной переменной, метод интервал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 xml:space="preserve"> решать дробно-рациональные нераве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ства методом интервалов.</w:t>
            </w:r>
          </w:p>
        </w:tc>
        <w:tc>
          <w:tcPr>
            <w:tcW w:w="994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CF734C" w:rsidRPr="00CF734C" w:rsidRDefault="00CF734C" w:rsidP="00CF734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E0335" w:rsidRPr="00CF734C" w:rsidTr="004B3F45">
        <w:tc>
          <w:tcPr>
            <w:tcW w:w="675" w:type="dxa"/>
          </w:tcPr>
          <w:p w:rsidR="002E0335" w:rsidRPr="00CF734C" w:rsidRDefault="002E0335" w:rsidP="002E03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93" w:type="dxa"/>
          </w:tcPr>
          <w:p w:rsidR="002E0335" w:rsidRPr="00CF734C" w:rsidRDefault="002E0335" w:rsidP="002E03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2E0335" w:rsidRPr="00187A03" w:rsidRDefault="002E0335" w:rsidP="00C56D62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Множества и операции над ним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2E0335" w:rsidRPr="00CC4A46" w:rsidRDefault="002E0335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Множества, операции над множества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2E0335" w:rsidRPr="00CC4A46" w:rsidRDefault="002E0335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Знать о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деление понятия «множество». У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меть задавать множества, производить оп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ции над множества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2E0335" w:rsidRPr="00CF734C" w:rsidRDefault="002E0335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2E0335" w:rsidRPr="00CF734C" w:rsidRDefault="002E0335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E0335" w:rsidRPr="00CF734C" w:rsidTr="004B3F45">
        <w:tc>
          <w:tcPr>
            <w:tcW w:w="675" w:type="dxa"/>
          </w:tcPr>
          <w:p w:rsidR="002E0335" w:rsidRPr="00CF734C" w:rsidRDefault="002E0335" w:rsidP="002E03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993" w:type="dxa"/>
          </w:tcPr>
          <w:p w:rsidR="002E0335" w:rsidRPr="00CF734C" w:rsidRDefault="002E0335" w:rsidP="002E03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2E0335" w:rsidRPr="00187A03" w:rsidRDefault="002E0335" w:rsidP="000F660A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 xml:space="preserve">Подмножество. </w:t>
            </w:r>
          </w:p>
        </w:tc>
        <w:tc>
          <w:tcPr>
            <w:tcW w:w="3121" w:type="dxa"/>
          </w:tcPr>
          <w:p w:rsidR="002E0335" w:rsidRPr="00CF734C" w:rsidRDefault="002E0335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Множества, операции над множества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2E0335" w:rsidRPr="00CF734C" w:rsidRDefault="002E0335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меть задавать множества, производить оп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ции над множества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2E0335" w:rsidRPr="00CF734C" w:rsidRDefault="002E0335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2E0335" w:rsidRPr="00CF734C" w:rsidRDefault="002E0335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93" w:type="dxa"/>
          </w:tcPr>
          <w:p w:rsidR="00B509FB" w:rsidRDefault="00B509FB" w:rsidP="002E03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B509FB" w:rsidRPr="00187A03" w:rsidRDefault="000F660A" w:rsidP="00C56D62">
            <w:pPr>
              <w:tabs>
                <w:tab w:val="left" w:pos="180"/>
              </w:tabs>
            </w:pPr>
            <w:r w:rsidRPr="00187A03">
              <w:rPr>
                <w:sz w:val="24"/>
                <w:szCs w:val="24"/>
              </w:rPr>
              <w:t>Пересечение и объединение мн</w:t>
            </w:r>
            <w:r w:rsidRPr="00187A03">
              <w:rPr>
                <w:sz w:val="24"/>
                <w:szCs w:val="24"/>
              </w:rPr>
              <w:t>о</w:t>
            </w:r>
            <w:r w:rsidRPr="00187A03">
              <w:rPr>
                <w:sz w:val="24"/>
                <w:szCs w:val="24"/>
              </w:rPr>
              <w:t>жеств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Множества, операции над множества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меть задавать множества, производить оп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ции над множества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93" w:type="dxa"/>
          </w:tcPr>
          <w:p w:rsidR="00B509FB" w:rsidRPr="00CF734C" w:rsidRDefault="00B509FB" w:rsidP="002E03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B509FB" w:rsidRPr="00187A03" w:rsidRDefault="00B509FB" w:rsidP="00C56D62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Системы неравенств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C4A46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истемы линейных не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вен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C4A46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И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о решении систем 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циональных неравенств. </w:t>
            </w:r>
          </w:p>
        </w:tc>
        <w:tc>
          <w:tcPr>
            <w:tcW w:w="994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93" w:type="dxa"/>
          </w:tcPr>
          <w:p w:rsidR="00B509FB" w:rsidRPr="00CF734C" w:rsidRDefault="00B509FB" w:rsidP="002E03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B509FB" w:rsidRPr="00187A03" w:rsidRDefault="00B509FB" w:rsidP="00C56D62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Решение систем первой степен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истемы линейных не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венств, пересечение и объ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динение множе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решать системы квадратных неравенств, используя графический метод; решать двойные неравенства;  решать системы простых рац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альных неравенств методом интервал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93" w:type="dxa"/>
          </w:tcPr>
          <w:p w:rsidR="00B509FB" w:rsidRPr="00CF734C" w:rsidRDefault="00B509FB" w:rsidP="002E03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B509FB" w:rsidRPr="00187A03" w:rsidRDefault="00B509FB" w:rsidP="00C56D62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Решение систем второй степен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истемы линейных не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венств, пересечение и объ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динение множе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решать системы квадратных неравенств, используя графический метод; решать двойные неравенства;  решать системы простых рац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альных неравенств методом интервал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2E03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09FB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993" w:type="dxa"/>
          </w:tcPr>
          <w:p w:rsidR="00B509FB" w:rsidRPr="00CF734C" w:rsidRDefault="00B509FB" w:rsidP="002E03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B509FB" w:rsidRPr="00187A03" w:rsidRDefault="00B509FB" w:rsidP="002E0335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 xml:space="preserve">Решение систем </w:t>
            </w:r>
            <w:r>
              <w:rPr>
                <w:sz w:val="24"/>
                <w:szCs w:val="24"/>
              </w:rPr>
              <w:t>неравенств.</w:t>
            </w:r>
          </w:p>
        </w:tc>
        <w:tc>
          <w:tcPr>
            <w:tcW w:w="3121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истемы линейных не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венств, пересечение и объ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динение множе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решать системы квадратных неравенств, используя графический метод; решать двойные неравенства;  решать системы простых рац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альных неравенств методом интервал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C56D62">
        <w:tc>
          <w:tcPr>
            <w:tcW w:w="675" w:type="dxa"/>
            <w:vMerge w:val="restart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№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ро-ка</w:t>
            </w:r>
            <w:proofErr w:type="spellEnd"/>
          </w:p>
        </w:tc>
        <w:tc>
          <w:tcPr>
            <w:tcW w:w="993" w:type="dxa"/>
            <w:vMerge w:val="restart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ар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раф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чеб-ника</w:t>
            </w:r>
            <w:proofErr w:type="spellEnd"/>
          </w:p>
        </w:tc>
        <w:tc>
          <w:tcPr>
            <w:tcW w:w="3969" w:type="dxa"/>
            <w:vMerge w:val="restart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3121" w:type="dxa"/>
            <w:vMerge w:val="restart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понятия</w:t>
            </w:r>
          </w:p>
        </w:tc>
        <w:tc>
          <w:tcPr>
            <w:tcW w:w="5100" w:type="dxa"/>
            <w:vMerge w:val="restart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ребования к уровню подготовки</w:t>
            </w:r>
          </w:p>
        </w:tc>
        <w:tc>
          <w:tcPr>
            <w:tcW w:w="1987" w:type="dxa"/>
            <w:gridSpan w:val="2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роведения</w:t>
            </w:r>
          </w:p>
        </w:tc>
      </w:tr>
      <w:tr w:rsidR="00B509FB" w:rsidRPr="00CF734C" w:rsidTr="00C56D62">
        <w:tc>
          <w:tcPr>
            <w:tcW w:w="675" w:type="dxa"/>
            <w:vMerge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9" w:type="dxa"/>
            <w:vMerge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00" w:type="dxa"/>
            <w:vMerge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факт.</w:t>
            </w: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2E03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93" w:type="dxa"/>
          </w:tcPr>
          <w:p w:rsidR="00B509FB" w:rsidRPr="00CF734C" w:rsidRDefault="00B509FB" w:rsidP="002E03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4</w:t>
            </w:r>
          </w:p>
        </w:tc>
        <w:tc>
          <w:tcPr>
            <w:tcW w:w="3969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1 по теме "Неравенства и системы не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енств".</w:t>
            </w:r>
          </w:p>
        </w:tc>
        <w:tc>
          <w:tcPr>
            <w:tcW w:w="3121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инейное и квадратное 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венство с одной пере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й, р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ациональные нер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венства с одной переме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н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Системы линейных неравен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2E0335" w:rsidRDefault="00B509FB" w:rsidP="002E0335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ешать рациональные неравенства и 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стемы рациональных неравенств.</w:t>
            </w:r>
          </w:p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2E033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C56D62">
        <w:tc>
          <w:tcPr>
            <w:tcW w:w="15845" w:type="dxa"/>
            <w:gridSpan w:val="7"/>
          </w:tcPr>
          <w:p w:rsidR="00B509FB" w:rsidRPr="002E0335" w:rsidRDefault="00B509FB" w:rsidP="002E0335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истемы уравнений (15 часов)</w:t>
            </w: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712356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93" w:type="dxa"/>
          </w:tcPr>
          <w:p w:rsidR="00B509FB" w:rsidRPr="00CF734C" w:rsidRDefault="00B509FB" w:rsidP="00712356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:rsidR="00B509FB" w:rsidRPr="00187A03" w:rsidRDefault="00B509FB" w:rsidP="00712356">
            <w:pPr>
              <w:tabs>
                <w:tab w:val="left" w:pos="1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нализ контрольной работы. </w:t>
            </w:r>
            <w:r w:rsidRPr="00187A03">
              <w:rPr>
                <w:sz w:val="24"/>
                <w:szCs w:val="24"/>
              </w:rPr>
              <w:t>О</w:t>
            </w:r>
            <w:r w:rsidRPr="00187A03">
              <w:rPr>
                <w:sz w:val="24"/>
                <w:szCs w:val="24"/>
              </w:rPr>
              <w:t>с</w:t>
            </w:r>
            <w:r w:rsidRPr="00187A03">
              <w:rPr>
                <w:sz w:val="24"/>
                <w:szCs w:val="24"/>
              </w:rPr>
              <w:t>новные понятия</w:t>
            </w:r>
            <w:r>
              <w:rPr>
                <w:sz w:val="24"/>
                <w:szCs w:val="24"/>
              </w:rPr>
              <w:t xml:space="preserve"> системы уравн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ний.</w:t>
            </w:r>
          </w:p>
        </w:tc>
        <w:tc>
          <w:tcPr>
            <w:tcW w:w="3121" w:type="dxa"/>
          </w:tcPr>
          <w:p w:rsidR="00B509FB" w:rsidRPr="00CC4A46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Рациональное уравнение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br/>
              <w:t>с двумя переменны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C4A46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Име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нятие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о решении системы уравнений и неравенств. </w:t>
            </w: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вносильные преобраз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вания уравнений и неравенств с двумя пе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менными. </w:t>
            </w:r>
          </w:p>
        </w:tc>
        <w:tc>
          <w:tcPr>
            <w:tcW w:w="994" w:type="dxa"/>
          </w:tcPr>
          <w:p w:rsidR="00B509FB" w:rsidRPr="00CF734C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712356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93" w:type="dxa"/>
          </w:tcPr>
          <w:p w:rsidR="00B509FB" w:rsidRPr="00CF734C" w:rsidRDefault="00B509FB" w:rsidP="00712356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:rsidR="00B509FB" w:rsidRPr="00187A03" w:rsidRDefault="00B509FB" w:rsidP="00712356">
            <w:pPr>
              <w:tabs>
                <w:tab w:val="left" w:pos="1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</w:t>
            </w:r>
            <w:r w:rsidRPr="00187A03">
              <w:rPr>
                <w:sz w:val="24"/>
                <w:szCs w:val="24"/>
              </w:rPr>
              <w:t>ациональные уравнения с двумя переменным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шение уравнения с двумя переменными, равносил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ые преобразова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вносильные преобразования урав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ий и неравенств с двумя переменными.</w:t>
            </w:r>
          </w:p>
        </w:tc>
        <w:tc>
          <w:tcPr>
            <w:tcW w:w="994" w:type="dxa"/>
          </w:tcPr>
          <w:p w:rsidR="00B509FB" w:rsidRPr="00CF734C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712356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993" w:type="dxa"/>
          </w:tcPr>
          <w:p w:rsidR="00B509FB" w:rsidRPr="00CF734C" w:rsidRDefault="00B509FB" w:rsidP="00712356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:rsidR="00B509FB" w:rsidRPr="00187A03" w:rsidRDefault="00B509FB" w:rsidP="00712356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График уравнения с двумя пер</w:t>
            </w:r>
            <w:r w:rsidRPr="00187A03">
              <w:rPr>
                <w:sz w:val="24"/>
                <w:szCs w:val="24"/>
              </w:rPr>
              <w:t>е</w:t>
            </w:r>
            <w:r w:rsidRPr="00187A03">
              <w:rPr>
                <w:sz w:val="24"/>
                <w:szCs w:val="24"/>
              </w:rPr>
              <w:t>менным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фик уравн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вносильные преобразования урав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ий и неравенств с двумя переменными.</w:t>
            </w:r>
          </w:p>
        </w:tc>
        <w:tc>
          <w:tcPr>
            <w:tcW w:w="994" w:type="dxa"/>
          </w:tcPr>
          <w:p w:rsidR="00B509FB" w:rsidRPr="00CF734C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712356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93" w:type="dxa"/>
          </w:tcPr>
          <w:p w:rsidR="00B509FB" w:rsidRPr="00CF734C" w:rsidRDefault="00B509FB" w:rsidP="00712356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:rsidR="00B509FB" w:rsidRPr="00712356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712356">
              <w:rPr>
                <w:rFonts w:ascii="Times New Roman" w:hAnsi="Times New Roman" w:cs="Times New Roman"/>
                <w:sz w:val="24"/>
                <w:szCs w:val="24"/>
              </w:rPr>
              <w:t>Системы уравнений с двумя пер</w:t>
            </w:r>
            <w:r w:rsidRPr="0071235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12356">
              <w:rPr>
                <w:rFonts w:ascii="Times New Roman" w:hAnsi="Times New Roman" w:cs="Times New Roman"/>
                <w:sz w:val="24"/>
                <w:szCs w:val="24"/>
              </w:rPr>
              <w:t>менными.</w:t>
            </w:r>
          </w:p>
        </w:tc>
        <w:tc>
          <w:tcPr>
            <w:tcW w:w="3121" w:type="dxa"/>
          </w:tcPr>
          <w:p w:rsidR="00B509FB" w:rsidRPr="00CF734C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стема уравнений, реш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ие системы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вносильные преобразования урав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ий и неравенств с двумя переменными.</w:t>
            </w:r>
          </w:p>
        </w:tc>
        <w:tc>
          <w:tcPr>
            <w:tcW w:w="994" w:type="dxa"/>
          </w:tcPr>
          <w:p w:rsidR="00B509FB" w:rsidRPr="00CF734C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71235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:rsidR="00B509FB" w:rsidRPr="00187A03" w:rsidRDefault="00B509FB" w:rsidP="00C56D62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Методы решения сис</w:t>
            </w:r>
            <w:r>
              <w:rPr>
                <w:sz w:val="24"/>
                <w:szCs w:val="24"/>
              </w:rPr>
              <w:t>тем уравнений.</w:t>
            </w:r>
            <w:r w:rsidRPr="00187A03">
              <w:rPr>
                <w:sz w:val="24"/>
                <w:szCs w:val="24"/>
              </w:rPr>
              <w:t xml:space="preserve"> </w:t>
            </w:r>
          </w:p>
        </w:tc>
        <w:tc>
          <w:tcPr>
            <w:tcW w:w="3121" w:type="dxa"/>
          </w:tcPr>
          <w:p w:rsidR="00B509FB" w:rsidRPr="00CC4A46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вносильные системы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56D62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ме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спользовать графики при решении системы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:rsidR="00B509FB" w:rsidRPr="00187A03" w:rsidRDefault="00B509FB" w:rsidP="00C56D62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 xml:space="preserve">Метод </w:t>
            </w:r>
            <w:r>
              <w:rPr>
                <w:sz w:val="24"/>
                <w:szCs w:val="24"/>
              </w:rPr>
              <w:t>подстановки.</w:t>
            </w:r>
          </w:p>
        </w:tc>
        <w:tc>
          <w:tcPr>
            <w:tcW w:w="3121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Метод подстановк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алг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итм метода подстановк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C4A46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алгоритм метода подстановки. </w:t>
            </w:r>
          </w:p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:rsidR="00B509FB" w:rsidRPr="00187A03" w:rsidRDefault="00B509FB" w:rsidP="00C56D62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Метод алгебраического сложен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тод алгебраического слож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при решении систем уравнений прим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ять метод алгебраического слож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:rsidR="00B509FB" w:rsidRPr="00187A03" w:rsidRDefault="00B509FB" w:rsidP="00C56D62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Метод введения новых переменных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тод введения новых п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еменны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при решении систем уравнений прим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ять метод введения новой переменн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:rsidR="00B509FB" w:rsidRPr="00187A03" w:rsidRDefault="00B509FB" w:rsidP="00C56D62">
            <w:pPr>
              <w:tabs>
                <w:tab w:val="left" w:pos="1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систем уравнений разными методами.</w:t>
            </w:r>
          </w:p>
        </w:tc>
        <w:tc>
          <w:tcPr>
            <w:tcW w:w="3121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Метод подстановк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М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тод алгебраического слож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М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тод введения новых п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еменны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при решении систем уравнений прим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ять метод алгебраического сложения и метод введения новой переменн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969" w:type="dxa"/>
          </w:tcPr>
          <w:p w:rsidR="00B509FB" w:rsidRPr="00187A03" w:rsidRDefault="00B509FB" w:rsidP="00C56D62">
            <w:pPr>
              <w:tabs>
                <w:tab w:val="left" w:pos="180"/>
              </w:tabs>
              <w:rPr>
                <w:i/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Системы уравнений как математ</w:t>
            </w:r>
            <w:r w:rsidRPr="00187A03">
              <w:rPr>
                <w:sz w:val="24"/>
                <w:szCs w:val="24"/>
              </w:rPr>
              <w:t>и</w:t>
            </w:r>
            <w:r w:rsidRPr="00187A03">
              <w:rPr>
                <w:sz w:val="24"/>
                <w:szCs w:val="24"/>
              </w:rPr>
              <w:t>ческие модели реальных ситуаций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C4A46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оставление математич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кой модели, система двух нелинейных уравнений,</w:t>
            </w:r>
          </w:p>
        </w:tc>
        <w:tc>
          <w:tcPr>
            <w:tcW w:w="5100" w:type="dxa"/>
          </w:tcPr>
          <w:p w:rsidR="00B509FB" w:rsidRPr="00C56D62" w:rsidRDefault="00B509FB" w:rsidP="00C56D62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Знать,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как составлять математические модели реальных ситуаций и работать с составленной моделью. </w:t>
            </w: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оставлять математические модели реальных ситуац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C56D62">
        <w:tc>
          <w:tcPr>
            <w:tcW w:w="675" w:type="dxa"/>
            <w:vMerge w:val="restart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№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ро-ка</w:t>
            </w:r>
            <w:proofErr w:type="spellEnd"/>
          </w:p>
        </w:tc>
        <w:tc>
          <w:tcPr>
            <w:tcW w:w="993" w:type="dxa"/>
            <w:vMerge w:val="restart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ар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раф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чеб-ника</w:t>
            </w:r>
            <w:proofErr w:type="spellEnd"/>
          </w:p>
        </w:tc>
        <w:tc>
          <w:tcPr>
            <w:tcW w:w="3969" w:type="dxa"/>
            <w:vMerge w:val="restart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3121" w:type="dxa"/>
            <w:vMerge w:val="restart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понятия</w:t>
            </w:r>
          </w:p>
        </w:tc>
        <w:tc>
          <w:tcPr>
            <w:tcW w:w="5100" w:type="dxa"/>
            <w:vMerge w:val="restart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ребования к уровню подготовки</w:t>
            </w:r>
          </w:p>
        </w:tc>
        <w:tc>
          <w:tcPr>
            <w:tcW w:w="1987" w:type="dxa"/>
            <w:gridSpan w:val="2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роведения</w:t>
            </w:r>
          </w:p>
        </w:tc>
      </w:tr>
      <w:tr w:rsidR="00B509FB" w:rsidRPr="00CF734C" w:rsidTr="00C56D62">
        <w:tc>
          <w:tcPr>
            <w:tcW w:w="675" w:type="dxa"/>
            <w:vMerge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9" w:type="dxa"/>
            <w:vMerge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00" w:type="dxa"/>
            <w:vMerge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факт.</w:t>
            </w: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969" w:type="dxa"/>
          </w:tcPr>
          <w:p w:rsidR="00B509FB" w:rsidRPr="00187A03" w:rsidRDefault="00B509FB" w:rsidP="00C56D62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Решение задач на количества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бота с составленной м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делью, применение всех методов решения системы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56D62" w:rsidRDefault="00B509FB" w:rsidP="00C56D62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составлять математические модели 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х ситуаций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 работать с составленной моделью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969" w:type="dxa"/>
          </w:tcPr>
          <w:p w:rsidR="00B509FB" w:rsidRPr="00187A03" w:rsidRDefault="00B509FB" w:rsidP="00C56D62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Решение задач на движение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бота с составленной м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делью, применение всех методов решения системы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56D62" w:rsidRDefault="00B509FB" w:rsidP="00C56D62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составлять математические модели 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х ситуаций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 работать с составленной моделью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969" w:type="dxa"/>
          </w:tcPr>
          <w:p w:rsidR="00B509FB" w:rsidRPr="00187A03" w:rsidRDefault="00B509FB" w:rsidP="00C56D62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Решение задач на работу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бота с составленной м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делью, применение всех методов решения системы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56D62" w:rsidRDefault="00B509FB" w:rsidP="00C56D62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составлять математические модели 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х ситуаций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 работать с составленной моделью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969" w:type="dxa"/>
          </w:tcPr>
          <w:p w:rsidR="00B509FB" w:rsidRPr="00187A03" w:rsidRDefault="00B509FB" w:rsidP="00C56D62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Решение задач на концентрацию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бота с составленной м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делью, применение всех методов решения системы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56D62" w:rsidRDefault="00B509FB" w:rsidP="00C56D62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составлять математические модели 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ных ситуаций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 работать с составленной моделью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-7</w:t>
            </w:r>
          </w:p>
        </w:tc>
        <w:tc>
          <w:tcPr>
            <w:tcW w:w="3969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2 по теме "Системы уравнений".</w:t>
            </w:r>
          </w:p>
        </w:tc>
        <w:tc>
          <w:tcPr>
            <w:tcW w:w="3121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стема уравнений, реш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ие системы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56D62" w:rsidRDefault="00B509FB" w:rsidP="00C56D62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решать нелинейные системы уравнений двух переменных различными метода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56D6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C56D62">
        <w:tc>
          <w:tcPr>
            <w:tcW w:w="15845" w:type="dxa"/>
            <w:gridSpan w:val="7"/>
          </w:tcPr>
          <w:p w:rsidR="00B509FB" w:rsidRPr="00C56D62" w:rsidRDefault="00B509FB" w:rsidP="00C56D62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функции (25 часов)</w:t>
            </w: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993" w:type="dxa"/>
          </w:tcPr>
          <w:p w:rsidR="00B509FB" w:rsidRPr="00CF734C" w:rsidRDefault="00B509FB" w:rsidP="00CD0E4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969" w:type="dxa"/>
          </w:tcPr>
          <w:p w:rsidR="00B509FB" w:rsidRPr="00187A03" w:rsidRDefault="00B509FB" w:rsidP="00CD0E45">
            <w:pPr>
              <w:tabs>
                <w:tab w:val="left" w:pos="180"/>
              </w:tabs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нализ контрольной работы. </w:t>
            </w:r>
            <w:r w:rsidRPr="00187A03">
              <w:rPr>
                <w:sz w:val="24"/>
                <w:szCs w:val="24"/>
              </w:rPr>
              <w:t>Опр</w:t>
            </w:r>
            <w:r w:rsidRPr="00187A03">
              <w:rPr>
                <w:sz w:val="24"/>
                <w:szCs w:val="24"/>
              </w:rPr>
              <w:t>е</w:t>
            </w:r>
            <w:r w:rsidRPr="00187A03">
              <w:rPr>
                <w:sz w:val="24"/>
                <w:szCs w:val="24"/>
              </w:rPr>
              <w:t xml:space="preserve">деление числовой функции. </w:t>
            </w:r>
          </w:p>
        </w:tc>
        <w:tc>
          <w:tcPr>
            <w:tcW w:w="3121" w:type="dxa"/>
          </w:tcPr>
          <w:p w:rsidR="00B509FB" w:rsidRPr="00CC4A46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, область опред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ления и множество знач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ий фун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ции.</w:t>
            </w:r>
          </w:p>
        </w:tc>
        <w:tc>
          <w:tcPr>
            <w:tcW w:w="5100" w:type="dxa"/>
          </w:tcPr>
          <w:p w:rsidR="00B509FB" w:rsidRPr="00CC4A46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числовой функции, области определения и области значения функции. </w:t>
            </w:r>
          </w:p>
          <w:p w:rsidR="00B509FB" w:rsidRPr="00CC4A46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аходить область определения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993" w:type="dxa"/>
          </w:tcPr>
          <w:p w:rsidR="00B509FB" w:rsidRPr="00CF734C" w:rsidRDefault="00B509FB" w:rsidP="00CD0E4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969" w:type="dxa"/>
          </w:tcPr>
          <w:p w:rsidR="00B509FB" w:rsidRPr="00187A03" w:rsidRDefault="00B509FB" w:rsidP="00CD0E45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Область определения, область зн</w:t>
            </w:r>
            <w:r w:rsidRPr="00187A03">
              <w:rPr>
                <w:sz w:val="24"/>
                <w:szCs w:val="24"/>
              </w:rPr>
              <w:t>а</w:t>
            </w:r>
            <w:r w:rsidRPr="00187A03">
              <w:rPr>
                <w:sz w:val="24"/>
                <w:szCs w:val="24"/>
              </w:rPr>
              <w:t>чений функц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, область опред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ления и множество знач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ий фун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ции,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кусочно-заданная функц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C4A46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числовой функции, области определения и области значения функции. </w:t>
            </w:r>
          </w:p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аходить область определения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93" w:type="dxa"/>
          </w:tcPr>
          <w:p w:rsidR="00B509FB" w:rsidRPr="00CF734C" w:rsidRDefault="00B509FB" w:rsidP="00CD0E4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969" w:type="dxa"/>
          </w:tcPr>
          <w:p w:rsidR="00B509FB" w:rsidRPr="00187A03" w:rsidRDefault="00B509FB" w:rsidP="00CD0E45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Нахождение области определения функц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, область опред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ления и множество знач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ий фун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ции,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кусочно-заданная функц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C4A46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числовой функции, области определения и области значения функции. </w:t>
            </w:r>
          </w:p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аходить область определения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993" w:type="dxa"/>
          </w:tcPr>
          <w:p w:rsidR="00B509FB" w:rsidRPr="00CF734C" w:rsidRDefault="00B509FB" w:rsidP="00CD0E4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969" w:type="dxa"/>
          </w:tcPr>
          <w:p w:rsidR="00B509FB" w:rsidRPr="00187A03" w:rsidRDefault="00B509FB" w:rsidP="00CD0E45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 xml:space="preserve">Нахождение области </w:t>
            </w:r>
            <w:r>
              <w:rPr>
                <w:sz w:val="24"/>
                <w:szCs w:val="24"/>
              </w:rPr>
              <w:t xml:space="preserve">значений </w:t>
            </w:r>
            <w:r w:rsidRPr="00187A03">
              <w:rPr>
                <w:sz w:val="24"/>
                <w:szCs w:val="24"/>
              </w:rPr>
              <w:t>функц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, область опред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ления и множество знач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ий фун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ции,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кусочно-заданная функц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C4A46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числовой функции, области определения и области значения функции. </w:t>
            </w:r>
          </w:p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аходить область определения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CC4DEC">
        <w:tc>
          <w:tcPr>
            <w:tcW w:w="675" w:type="dxa"/>
            <w:vMerge w:val="restart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№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ро-ка</w:t>
            </w:r>
            <w:proofErr w:type="spellEnd"/>
          </w:p>
        </w:tc>
        <w:tc>
          <w:tcPr>
            <w:tcW w:w="993" w:type="dxa"/>
            <w:vMerge w:val="restart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ар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раф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чеб-ника</w:t>
            </w:r>
            <w:proofErr w:type="spellEnd"/>
          </w:p>
        </w:tc>
        <w:tc>
          <w:tcPr>
            <w:tcW w:w="3969" w:type="dxa"/>
            <w:vMerge w:val="restart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3121" w:type="dxa"/>
            <w:vMerge w:val="restart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понятия</w:t>
            </w:r>
          </w:p>
        </w:tc>
        <w:tc>
          <w:tcPr>
            <w:tcW w:w="5100" w:type="dxa"/>
            <w:vMerge w:val="restart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ребования к уровню подготовки</w:t>
            </w:r>
          </w:p>
        </w:tc>
        <w:tc>
          <w:tcPr>
            <w:tcW w:w="1987" w:type="dxa"/>
            <w:gridSpan w:val="2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роведения</w:t>
            </w:r>
          </w:p>
        </w:tc>
      </w:tr>
      <w:tr w:rsidR="00B509FB" w:rsidRPr="00CF734C" w:rsidTr="00CC4DEC">
        <w:tc>
          <w:tcPr>
            <w:tcW w:w="675" w:type="dxa"/>
            <w:vMerge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9" w:type="dxa"/>
            <w:vMerge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00" w:type="dxa"/>
            <w:vMerge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факт.</w:t>
            </w: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93" w:type="dxa"/>
          </w:tcPr>
          <w:p w:rsidR="00B509FB" w:rsidRPr="00CF734C" w:rsidRDefault="00B509FB" w:rsidP="00CD0E4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969" w:type="dxa"/>
          </w:tcPr>
          <w:p w:rsidR="00B509FB" w:rsidRPr="00CD0E45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D0E45">
              <w:rPr>
                <w:rFonts w:ascii="Times New Roman" w:hAnsi="Times New Roman" w:cs="Times New Roman"/>
                <w:sz w:val="24"/>
                <w:szCs w:val="24"/>
              </w:rPr>
              <w:t>Способы задания функц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: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: анал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ский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, графичес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й.</w:t>
            </w:r>
          </w:p>
        </w:tc>
        <w:tc>
          <w:tcPr>
            <w:tcW w:w="3121" w:type="dxa"/>
          </w:tcPr>
          <w:p w:rsidR="00B509FB" w:rsidRPr="00CC4A46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пособы задания функции, график функции, аналит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еский, графический, т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личный, словесны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C4A46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Име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представление о способах задания функции: аналитическом, графическом. </w:t>
            </w: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при задании функции применять различные способы: аналитический, графическ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993" w:type="dxa"/>
          </w:tcPr>
          <w:p w:rsidR="00B509FB" w:rsidRPr="00CF734C" w:rsidRDefault="00B509FB" w:rsidP="00CD0E4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969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ы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задания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табл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й, словесный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пособы задания функции, график функции, аналит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еский, графический, т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личный, словесны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pacing w:val="45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Име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представление о способах задания функции: табличном, словесном. </w:t>
            </w: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при задании функции применять различные спос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бы: табличный, словесны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D0E4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993" w:type="dxa"/>
          </w:tcPr>
          <w:p w:rsidR="00B509FB" w:rsidRPr="00CF734C" w:rsidRDefault="00B509FB" w:rsidP="001B5AA0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969" w:type="dxa"/>
          </w:tcPr>
          <w:p w:rsidR="00B509FB" w:rsidRPr="00187A03" w:rsidRDefault="00B509FB" w:rsidP="00CC4DEC">
            <w:pPr>
              <w:tabs>
                <w:tab w:val="left" w:pos="180"/>
              </w:tabs>
              <w:rPr>
                <w:i/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Свойства функций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C4A46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нотонная функция, 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ниченная снизу и сверху на множестве, огранич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ая функция, наименьшее наибольшее значение на множестве, непрерывная функция, выпуклая вверх или вни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C4A46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И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о свойствах функции: монотонности, наибольшем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наименьшем значении функции,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граниченности, выпукл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ти и непрерывности.</w:t>
            </w:r>
          </w:p>
          <w:p w:rsidR="00B509FB" w:rsidRPr="001B5AA0" w:rsidRDefault="00B509FB" w:rsidP="001B5AA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исследовать функции на: монотонность, на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ольшее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 наименьшее значение, огра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енность, выпуклость и непрерывнос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:rsidR="00B509FB" w:rsidRPr="00CF734C" w:rsidRDefault="00B509FB" w:rsidP="001B5AA0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969" w:type="dxa"/>
          </w:tcPr>
          <w:p w:rsidR="00B509FB" w:rsidRPr="001B5AA0" w:rsidRDefault="00B509FB" w:rsidP="00CC4DEC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Свойства линейной и у=кх</w:t>
            </w:r>
            <w:r w:rsidRPr="00187A03"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лементарные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pacing w:val="4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исследовать функции на: монотонность, на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ольшее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 наименьшее значение, огра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енность, выпуклость и непрерывнос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993" w:type="dxa"/>
          </w:tcPr>
          <w:p w:rsidR="00B509FB" w:rsidRPr="00CF734C" w:rsidRDefault="00B509FB" w:rsidP="001B5AA0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969" w:type="dxa"/>
          </w:tcPr>
          <w:p w:rsidR="00B509FB" w:rsidRPr="00187A03" w:rsidRDefault="00B509FB" w:rsidP="00CC4DEC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 xml:space="preserve">Свойства функции </w:t>
            </w:r>
            <w:proofErr w:type="spellStart"/>
            <w:r w:rsidRPr="00187A03">
              <w:rPr>
                <w:sz w:val="24"/>
                <w:szCs w:val="24"/>
              </w:rPr>
              <w:t>у=к</w:t>
            </w:r>
            <w:proofErr w:type="spellEnd"/>
            <w:r w:rsidRPr="00187A03">
              <w:rPr>
                <w:sz w:val="24"/>
                <w:szCs w:val="24"/>
              </w:rPr>
              <w:t>/</w:t>
            </w:r>
            <w:proofErr w:type="spellStart"/>
            <w:r w:rsidRPr="00187A03">
              <w:rPr>
                <w:sz w:val="24"/>
                <w:szCs w:val="24"/>
              </w:rPr>
              <w:t>х</w:t>
            </w:r>
            <w:proofErr w:type="spellEnd"/>
            <w:r w:rsidRPr="00187A03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 xml:space="preserve"> </w:t>
            </w:r>
            <w:proofErr w:type="spellStart"/>
            <w:r w:rsidRPr="00187A03">
              <w:rPr>
                <w:sz w:val="24"/>
                <w:szCs w:val="24"/>
              </w:rPr>
              <w:t>у=√х</w:t>
            </w:r>
            <w:proofErr w:type="spellEnd"/>
            <w:r w:rsidRPr="00187A03">
              <w:rPr>
                <w:sz w:val="24"/>
                <w:szCs w:val="24"/>
              </w:rPr>
              <w:t>,</w:t>
            </w:r>
          </w:p>
          <w:p w:rsidR="00B509FB" w:rsidRPr="00187A03" w:rsidRDefault="00B509FB" w:rsidP="00CC4DEC">
            <w:pPr>
              <w:tabs>
                <w:tab w:val="left" w:pos="1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у=</w:t>
            </w:r>
            <w:r w:rsidRPr="00187A03">
              <w:rPr>
                <w:sz w:val="24"/>
                <w:szCs w:val="24"/>
              </w:rPr>
              <w:t>│х│</w:t>
            </w:r>
            <w:proofErr w:type="spellEnd"/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лементарные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pacing w:val="4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исследовать функции на: монотонность, на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ольшее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 наименьшее значение, огра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енность, выпуклость и непрерывнос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:rsidR="00B509FB" w:rsidRPr="00CF734C" w:rsidRDefault="00B509FB" w:rsidP="001B5AA0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969" w:type="dxa"/>
          </w:tcPr>
          <w:p w:rsidR="00B509FB" w:rsidRPr="00187A03" w:rsidRDefault="00B509FB" w:rsidP="00CC4DEC">
            <w:pPr>
              <w:tabs>
                <w:tab w:val="left" w:pos="1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войства функции </w:t>
            </w:r>
            <w:proofErr w:type="spellStart"/>
            <w:r>
              <w:rPr>
                <w:sz w:val="24"/>
                <w:szCs w:val="24"/>
              </w:rPr>
              <w:t>у=</w:t>
            </w:r>
            <w:proofErr w:type="spellEnd"/>
            <w:r w:rsidRPr="00187A03">
              <w:rPr>
                <w:sz w:val="24"/>
                <w:szCs w:val="24"/>
              </w:rPr>
              <w:t xml:space="preserve"> ах</w:t>
            </w:r>
            <w:r w:rsidRPr="00187A03">
              <w:rPr>
                <w:sz w:val="24"/>
                <w:szCs w:val="24"/>
                <w:vertAlign w:val="superscript"/>
              </w:rPr>
              <w:t>2</w:t>
            </w:r>
            <w:r w:rsidRPr="00187A03">
              <w:rPr>
                <w:sz w:val="24"/>
                <w:szCs w:val="24"/>
              </w:rPr>
              <w:t>+вх+с</w:t>
            </w:r>
          </w:p>
        </w:tc>
        <w:tc>
          <w:tcPr>
            <w:tcW w:w="3121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лементарные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pacing w:val="4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исследовать функции на: монотонность, на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ольшее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 наименьшее значение, огра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енность, выпуклость и непрерывнос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993" w:type="dxa"/>
          </w:tcPr>
          <w:p w:rsidR="00B509FB" w:rsidRPr="00CF734C" w:rsidRDefault="00B509FB" w:rsidP="001B5AA0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969" w:type="dxa"/>
          </w:tcPr>
          <w:p w:rsidR="00B509FB" w:rsidRPr="00187A03" w:rsidRDefault="00B509FB" w:rsidP="001B5AA0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Четные и нечетные функц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C4A46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етная функция, нечетная функция, симметричное множеств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C4A46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И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о понятии четной и 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тной функции.</w:t>
            </w:r>
          </w:p>
          <w:p w:rsidR="00B509FB" w:rsidRPr="001B5AA0" w:rsidRDefault="00B509FB" w:rsidP="001B5AA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:rsidR="00B509FB" w:rsidRPr="00CF734C" w:rsidRDefault="00B509FB" w:rsidP="001B5AA0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969" w:type="dxa"/>
          </w:tcPr>
          <w:p w:rsidR="00B509FB" w:rsidRPr="00187A03" w:rsidRDefault="00B509FB" w:rsidP="001B5AA0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Графики четной и нечётной фун</w:t>
            </w:r>
            <w:r w:rsidRPr="00187A03">
              <w:rPr>
                <w:sz w:val="24"/>
                <w:szCs w:val="24"/>
              </w:rPr>
              <w:t>к</w:t>
            </w:r>
            <w:r w:rsidRPr="00187A03">
              <w:rPr>
                <w:sz w:val="24"/>
                <w:szCs w:val="24"/>
              </w:rPr>
              <w:t>ций</w:t>
            </w:r>
            <w:r>
              <w:rPr>
                <w:sz w:val="24"/>
                <w:szCs w:val="24"/>
              </w:rPr>
              <w:t xml:space="preserve">. </w:t>
            </w:r>
            <w:r w:rsidRPr="00187A03">
              <w:rPr>
                <w:sz w:val="24"/>
                <w:szCs w:val="24"/>
              </w:rPr>
              <w:t xml:space="preserve"> </w:t>
            </w:r>
          </w:p>
        </w:tc>
        <w:tc>
          <w:tcPr>
            <w:tcW w:w="3121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фик нечетной функции, график четной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строить графики четных и нечетных функц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993" w:type="dxa"/>
          </w:tcPr>
          <w:p w:rsidR="00B509FB" w:rsidRPr="00CF734C" w:rsidRDefault="00B509FB" w:rsidP="001B5AA0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969" w:type="dxa"/>
          </w:tcPr>
          <w:p w:rsidR="00B509FB" w:rsidRPr="001B5AA0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1B5AA0">
              <w:rPr>
                <w:rFonts w:ascii="Times New Roman" w:hAnsi="Times New Roman" w:cs="Times New Roman"/>
                <w:sz w:val="24"/>
                <w:szCs w:val="24"/>
              </w:rPr>
              <w:t>Определение чётности функций.</w:t>
            </w:r>
          </w:p>
        </w:tc>
        <w:tc>
          <w:tcPr>
            <w:tcW w:w="3121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лгоритм исследования функции на четнос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И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об алгоритме исследов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ия функции на четность и нечетность.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ме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применять алгоритм исследования функции на четнос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CC4DEC">
        <w:tc>
          <w:tcPr>
            <w:tcW w:w="675" w:type="dxa"/>
            <w:vMerge w:val="restart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№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ро-ка</w:t>
            </w:r>
            <w:proofErr w:type="spellEnd"/>
          </w:p>
        </w:tc>
        <w:tc>
          <w:tcPr>
            <w:tcW w:w="993" w:type="dxa"/>
            <w:vMerge w:val="restart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ар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раф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чеб-ника</w:t>
            </w:r>
            <w:proofErr w:type="spellEnd"/>
          </w:p>
        </w:tc>
        <w:tc>
          <w:tcPr>
            <w:tcW w:w="3969" w:type="dxa"/>
            <w:vMerge w:val="restart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3121" w:type="dxa"/>
            <w:vMerge w:val="restart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понятия</w:t>
            </w:r>
          </w:p>
        </w:tc>
        <w:tc>
          <w:tcPr>
            <w:tcW w:w="5100" w:type="dxa"/>
            <w:vMerge w:val="restart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ребования к уровню подготовки</w:t>
            </w:r>
          </w:p>
        </w:tc>
        <w:tc>
          <w:tcPr>
            <w:tcW w:w="1987" w:type="dxa"/>
            <w:gridSpan w:val="2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роведения</w:t>
            </w:r>
          </w:p>
        </w:tc>
      </w:tr>
      <w:tr w:rsidR="00B509FB" w:rsidRPr="00CF734C" w:rsidTr="00CC4DEC">
        <w:tc>
          <w:tcPr>
            <w:tcW w:w="675" w:type="dxa"/>
            <w:vMerge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9" w:type="dxa"/>
            <w:vMerge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00" w:type="dxa"/>
            <w:vMerge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факт.</w:t>
            </w: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:rsidR="00B509FB" w:rsidRPr="00CF734C" w:rsidRDefault="00B509FB" w:rsidP="001B5AA0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-11</w:t>
            </w:r>
          </w:p>
        </w:tc>
        <w:tc>
          <w:tcPr>
            <w:tcW w:w="3969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3 по теме "Свойства функций".</w:t>
            </w:r>
          </w:p>
        </w:tc>
        <w:tc>
          <w:tcPr>
            <w:tcW w:w="3121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, область опред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ления и множество знач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ий фун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ции, свойства функций.</w:t>
            </w:r>
          </w:p>
        </w:tc>
        <w:tc>
          <w:tcPr>
            <w:tcW w:w="5100" w:type="dxa"/>
          </w:tcPr>
          <w:p w:rsidR="00B509FB" w:rsidRPr="003344B0" w:rsidRDefault="00B509FB" w:rsidP="003344B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ме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аходить область определения функции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сследовать функции на: монотонность, н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ольшее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 наименьшее значение, огранич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ость, выпуклость и непрерывнос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1B5AA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3344B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:rsidR="00B509FB" w:rsidRPr="00CF734C" w:rsidRDefault="00B509FB" w:rsidP="003344B0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969" w:type="dxa"/>
          </w:tcPr>
          <w:p w:rsidR="00B509FB" w:rsidRPr="00187A03" w:rsidRDefault="00B509FB" w:rsidP="003344B0">
            <w:pPr>
              <w:tabs>
                <w:tab w:val="left" w:pos="180"/>
              </w:tabs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нализ контрольной работы. </w:t>
            </w:r>
            <w:r w:rsidRPr="00187A03">
              <w:rPr>
                <w:sz w:val="24"/>
                <w:szCs w:val="24"/>
              </w:rPr>
              <w:t>Фун</w:t>
            </w:r>
            <w:r w:rsidRPr="00187A03">
              <w:rPr>
                <w:sz w:val="24"/>
                <w:szCs w:val="24"/>
              </w:rPr>
              <w:t>к</w:t>
            </w:r>
            <w:r w:rsidRPr="00187A03">
              <w:rPr>
                <w:sz w:val="24"/>
                <w:szCs w:val="24"/>
              </w:rPr>
              <w:t xml:space="preserve">ция  </w:t>
            </w:r>
            <w:r w:rsidRPr="003344B0">
              <w:rPr>
                <w:sz w:val="24"/>
                <w:szCs w:val="24"/>
              </w:rPr>
              <w:t xml:space="preserve">у = </w:t>
            </w:r>
            <w:proofErr w:type="spellStart"/>
            <w:r w:rsidRPr="003344B0">
              <w:rPr>
                <w:sz w:val="24"/>
                <w:szCs w:val="24"/>
              </w:rPr>
              <w:t>х</w:t>
            </w:r>
            <w:proofErr w:type="spellEnd"/>
            <w:r w:rsidRPr="003344B0">
              <w:rPr>
                <w:sz w:val="24"/>
                <w:szCs w:val="24"/>
                <w:vertAlign w:val="superscript"/>
                <w:lang w:val="en-US"/>
              </w:rPr>
              <w:t>n</w:t>
            </w:r>
            <w:r w:rsidRPr="003344B0">
              <w:rPr>
                <w:sz w:val="24"/>
                <w:szCs w:val="24"/>
                <w:vertAlign w:val="superscript"/>
              </w:rPr>
              <w:t xml:space="preserve"> </w:t>
            </w:r>
            <w:r w:rsidRPr="003344B0">
              <w:rPr>
                <w:sz w:val="24"/>
                <w:szCs w:val="24"/>
              </w:rPr>
              <w:t>(</w:t>
            </w:r>
            <w:r w:rsidRPr="003344B0">
              <w:rPr>
                <w:sz w:val="24"/>
                <w:szCs w:val="24"/>
                <w:lang w:val="en-US"/>
              </w:rPr>
              <w:t>n</w:t>
            </w:r>
            <w:r w:rsidRPr="003344B0">
              <w:rPr>
                <w:position w:val="-4"/>
                <w:sz w:val="24"/>
                <w:szCs w:val="24"/>
                <w:lang w:val="en-US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6" o:title=""/>
                </v:shape>
                <o:OLEObject Type="Embed" ProgID="Equation.DSMT4" ShapeID="_x0000_i1025" DrawAspect="Content" ObjectID="_1477071462" r:id="rId7"/>
              </w:object>
            </w:r>
            <w:r w:rsidRPr="003344B0">
              <w:rPr>
                <w:sz w:val="24"/>
                <w:szCs w:val="24"/>
                <w:lang w:val="en-US"/>
              </w:rPr>
              <w:t>N</w:t>
            </w:r>
            <w:r w:rsidRPr="003344B0"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C4A46" w:rsidRDefault="00B509FB" w:rsidP="00250A9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епенная функция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 нат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льным показател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3344B0" w:rsidRDefault="00B509FB" w:rsidP="00250A9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И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е о понятии степенной функции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 натуральным показател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3344B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3344B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3344B0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993" w:type="dxa"/>
          </w:tcPr>
          <w:p w:rsidR="00B509FB" w:rsidRPr="00CF734C" w:rsidRDefault="00B509FB" w:rsidP="003344B0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969" w:type="dxa"/>
          </w:tcPr>
          <w:p w:rsidR="00B509FB" w:rsidRPr="00187A03" w:rsidRDefault="00B509FB" w:rsidP="00CC4DEC">
            <w:pPr>
              <w:tabs>
                <w:tab w:val="left" w:pos="180"/>
              </w:tabs>
              <w:rPr>
                <w:i/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 xml:space="preserve">Функция  </w:t>
            </w:r>
            <w:r w:rsidRPr="003344B0">
              <w:rPr>
                <w:sz w:val="24"/>
                <w:szCs w:val="24"/>
              </w:rPr>
              <w:t xml:space="preserve">у = </w:t>
            </w:r>
            <w:proofErr w:type="spellStart"/>
            <w:r w:rsidRPr="003344B0">
              <w:rPr>
                <w:sz w:val="24"/>
                <w:szCs w:val="24"/>
              </w:rPr>
              <w:t>х</w:t>
            </w:r>
            <w:proofErr w:type="spellEnd"/>
            <w:r w:rsidRPr="003344B0">
              <w:rPr>
                <w:sz w:val="24"/>
                <w:szCs w:val="24"/>
                <w:vertAlign w:val="superscript"/>
                <w:lang w:val="en-US"/>
              </w:rPr>
              <w:t>n</w:t>
            </w:r>
            <w:r w:rsidRPr="003344B0">
              <w:rPr>
                <w:sz w:val="24"/>
                <w:szCs w:val="24"/>
                <w:vertAlign w:val="superscript"/>
              </w:rPr>
              <w:t xml:space="preserve"> </w:t>
            </w:r>
            <w:r w:rsidRPr="003344B0">
              <w:rPr>
                <w:sz w:val="24"/>
                <w:szCs w:val="24"/>
              </w:rPr>
              <w:t>(</w:t>
            </w:r>
            <w:r w:rsidRPr="003344B0">
              <w:rPr>
                <w:sz w:val="24"/>
                <w:szCs w:val="24"/>
                <w:lang w:val="en-US"/>
              </w:rPr>
              <w:t>n</w:t>
            </w:r>
            <w:r w:rsidRPr="003344B0">
              <w:rPr>
                <w:position w:val="-4"/>
                <w:sz w:val="24"/>
                <w:szCs w:val="24"/>
                <w:lang w:val="en-US"/>
              </w:rPr>
              <w:object w:dxaOrig="220" w:dyaOrig="220">
                <v:shape id="_x0000_i1026" type="#_x0000_t75" style="width:11.25pt;height:11.25pt" o:ole="">
                  <v:imagedata r:id="rId6" o:title=""/>
                </v:shape>
                <o:OLEObject Type="Embed" ProgID="Equation.DSMT4" ShapeID="_x0000_i1026" DrawAspect="Content" ObjectID="_1477071463" r:id="rId8"/>
              </w:object>
            </w:r>
            <w:r w:rsidRPr="003344B0">
              <w:rPr>
                <w:sz w:val="24"/>
                <w:szCs w:val="24"/>
                <w:lang w:val="en-US"/>
              </w:rPr>
              <w:t>N</w:t>
            </w:r>
            <w:r w:rsidRPr="003344B0">
              <w:rPr>
                <w:sz w:val="24"/>
                <w:szCs w:val="24"/>
              </w:rPr>
              <w:t>),</w:t>
            </w:r>
            <w:r w:rsidRPr="00187A03">
              <w:rPr>
                <w:sz w:val="24"/>
                <w:szCs w:val="24"/>
              </w:rPr>
              <w:t xml:space="preserve"> их свойства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C4A46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епенная функция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 нат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льным показателем, свойства степенной фу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ции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 натуральным показ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ем.</w:t>
            </w:r>
          </w:p>
        </w:tc>
        <w:tc>
          <w:tcPr>
            <w:tcW w:w="5100" w:type="dxa"/>
          </w:tcPr>
          <w:p w:rsidR="00B509FB" w:rsidRPr="003344B0" w:rsidRDefault="00B509FB" w:rsidP="00250A9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Зна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о понятии степенной функции с нат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ральным показателем, о свойствах и графике функции.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ме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пределять графики функций с четным и нечетным показ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лем.</w:t>
            </w:r>
          </w:p>
        </w:tc>
        <w:tc>
          <w:tcPr>
            <w:tcW w:w="994" w:type="dxa"/>
          </w:tcPr>
          <w:p w:rsidR="00B509FB" w:rsidRPr="00CF734C" w:rsidRDefault="00B509FB" w:rsidP="003344B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3344B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3344B0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:rsidR="00B509FB" w:rsidRPr="00CD0E45" w:rsidRDefault="00B509FB" w:rsidP="003344B0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969" w:type="dxa"/>
          </w:tcPr>
          <w:p w:rsidR="00B509FB" w:rsidRPr="00187A03" w:rsidRDefault="00B509FB" w:rsidP="00CC4DEC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 xml:space="preserve">Функция  </w:t>
            </w:r>
            <w:r w:rsidRPr="003344B0">
              <w:rPr>
                <w:sz w:val="24"/>
                <w:szCs w:val="24"/>
              </w:rPr>
              <w:t xml:space="preserve">у = </w:t>
            </w:r>
            <w:proofErr w:type="spellStart"/>
            <w:r w:rsidRPr="003344B0">
              <w:rPr>
                <w:sz w:val="24"/>
                <w:szCs w:val="24"/>
              </w:rPr>
              <w:t>х</w:t>
            </w:r>
            <w:proofErr w:type="spellEnd"/>
            <w:r w:rsidRPr="003344B0">
              <w:rPr>
                <w:sz w:val="24"/>
                <w:szCs w:val="24"/>
                <w:vertAlign w:val="superscript"/>
                <w:lang w:val="en-US"/>
              </w:rPr>
              <w:t>n</w:t>
            </w:r>
            <w:r w:rsidRPr="003344B0">
              <w:rPr>
                <w:sz w:val="24"/>
                <w:szCs w:val="24"/>
                <w:vertAlign w:val="superscript"/>
              </w:rPr>
              <w:t xml:space="preserve"> </w:t>
            </w:r>
            <w:r w:rsidRPr="003344B0">
              <w:rPr>
                <w:sz w:val="24"/>
                <w:szCs w:val="24"/>
              </w:rPr>
              <w:t>(</w:t>
            </w:r>
            <w:r w:rsidRPr="003344B0">
              <w:rPr>
                <w:sz w:val="24"/>
                <w:szCs w:val="24"/>
                <w:lang w:val="en-US"/>
              </w:rPr>
              <w:t>n</w:t>
            </w:r>
            <w:r w:rsidRPr="003344B0">
              <w:rPr>
                <w:position w:val="-4"/>
                <w:sz w:val="24"/>
                <w:szCs w:val="24"/>
                <w:lang w:val="en-US"/>
              </w:rPr>
              <w:object w:dxaOrig="220" w:dyaOrig="220">
                <v:shape id="_x0000_i1027" type="#_x0000_t75" style="width:11.25pt;height:11.25pt" o:ole="">
                  <v:imagedata r:id="rId6" o:title=""/>
                </v:shape>
                <o:OLEObject Type="Embed" ProgID="Equation.DSMT4" ShapeID="_x0000_i1027" DrawAspect="Content" ObjectID="_1477071464" r:id="rId9"/>
              </w:object>
            </w:r>
            <w:r w:rsidRPr="003344B0">
              <w:rPr>
                <w:sz w:val="24"/>
                <w:szCs w:val="24"/>
                <w:lang w:val="en-US"/>
              </w:rPr>
              <w:t>N</w:t>
            </w:r>
            <w:r w:rsidRPr="003344B0">
              <w:rPr>
                <w:sz w:val="24"/>
                <w:szCs w:val="24"/>
              </w:rPr>
              <w:t>),</w:t>
            </w:r>
            <w:r>
              <w:rPr>
                <w:sz w:val="24"/>
                <w:szCs w:val="24"/>
              </w:rPr>
              <w:t xml:space="preserve"> их свойства и графики.</w:t>
            </w:r>
          </w:p>
        </w:tc>
        <w:tc>
          <w:tcPr>
            <w:tcW w:w="3121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рафик степенной функции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 четным показателем, г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фик степенной функции с нечетным пок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ателем.</w:t>
            </w:r>
          </w:p>
        </w:tc>
        <w:tc>
          <w:tcPr>
            <w:tcW w:w="5100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pacing w:val="45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Зна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о понятии степенной функции с нат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ральным показателем, о свойствах и графике функции.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ме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пределять графики функций с четным и нечетным показ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лем.</w:t>
            </w:r>
          </w:p>
        </w:tc>
        <w:tc>
          <w:tcPr>
            <w:tcW w:w="994" w:type="dxa"/>
          </w:tcPr>
          <w:p w:rsidR="00B509FB" w:rsidRPr="00CF734C" w:rsidRDefault="00B509FB" w:rsidP="003344B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3344B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1B5AA0" w:rsidRDefault="00B509FB" w:rsidP="003344B0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5AA0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:rsidR="00B509FB" w:rsidRPr="00CD0E45" w:rsidRDefault="00B509FB" w:rsidP="003344B0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969" w:type="dxa"/>
          </w:tcPr>
          <w:p w:rsidR="00B509FB" w:rsidRPr="003344B0" w:rsidRDefault="00B509FB" w:rsidP="00CC4DEC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3344B0">
              <w:rPr>
                <w:sz w:val="24"/>
                <w:szCs w:val="24"/>
              </w:rPr>
              <w:t xml:space="preserve">Построение графиков функций  у = </w:t>
            </w:r>
            <w:proofErr w:type="spellStart"/>
            <w:r w:rsidRPr="003344B0">
              <w:rPr>
                <w:sz w:val="24"/>
                <w:szCs w:val="24"/>
              </w:rPr>
              <w:t>х</w:t>
            </w:r>
            <w:proofErr w:type="spellEnd"/>
            <w:r w:rsidRPr="003344B0">
              <w:rPr>
                <w:sz w:val="24"/>
                <w:szCs w:val="24"/>
                <w:vertAlign w:val="superscript"/>
                <w:lang w:val="en-US"/>
              </w:rPr>
              <w:t>n</w:t>
            </w:r>
            <w:r w:rsidRPr="003344B0">
              <w:rPr>
                <w:sz w:val="24"/>
                <w:szCs w:val="24"/>
                <w:vertAlign w:val="superscript"/>
              </w:rPr>
              <w:t xml:space="preserve"> </w:t>
            </w:r>
            <w:r w:rsidRPr="003344B0">
              <w:rPr>
                <w:sz w:val="24"/>
                <w:szCs w:val="24"/>
              </w:rPr>
              <w:t>(</w:t>
            </w:r>
            <w:r w:rsidRPr="003344B0">
              <w:rPr>
                <w:sz w:val="24"/>
                <w:szCs w:val="24"/>
                <w:lang w:val="en-US"/>
              </w:rPr>
              <w:t>n</w:t>
            </w:r>
            <w:r w:rsidRPr="003344B0">
              <w:rPr>
                <w:position w:val="-4"/>
                <w:sz w:val="24"/>
                <w:szCs w:val="24"/>
                <w:lang w:val="en-US"/>
              </w:rPr>
              <w:object w:dxaOrig="220" w:dyaOrig="220">
                <v:shape id="_x0000_i1028" type="#_x0000_t75" style="width:11.25pt;height:11.25pt" o:ole="">
                  <v:imagedata r:id="rId6" o:title=""/>
                </v:shape>
                <o:OLEObject Type="Embed" ProgID="Equation.DSMT4" ShapeID="_x0000_i1028" DrawAspect="Content" ObjectID="_1477071465" r:id="rId10"/>
              </w:object>
            </w:r>
            <w:r w:rsidRPr="003344B0">
              <w:rPr>
                <w:sz w:val="24"/>
                <w:szCs w:val="24"/>
                <w:lang w:val="en-US"/>
              </w:rPr>
              <w:t>N</w:t>
            </w:r>
            <w:r w:rsidRPr="003344B0">
              <w:rPr>
                <w:sz w:val="24"/>
                <w:szCs w:val="24"/>
              </w:rPr>
              <w:t>).</w:t>
            </w:r>
          </w:p>
        </w:tc>
        <w:tc>
          <w:tcPr>
            <w:tcW w:w="3121" w:type="dxa"/>
          </w:tcPr>
          <w:p w:rsidR="00B509FB" w:rsidRPr="003344B0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убическая парабола, 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шение уравнений графич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к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pacing w:val="4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ме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пределять графики функций с четным и нечетным показ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лем.</w:t>
            </w:r>
          </w:p>
        </w:tc>
        <w:tc>
          <w:tcPr>
            <w:tcW w:w="994" w:type="dxa"/>
          </w:tcPr>
          <w:p w:rsidR="00B509FB" w:rsidRPr="00CF734C" w:rsidRDefault="00B509FB" w:rsidP="003344B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3344B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1B5AA0" w:rsidRDefault="00B509FB" w:rsidP="00250A9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5AA0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:rsidR="00B509FB" w:rsidRPr="00CD0E45" w:rsidRDefault="00B509FB" w:rsidP="00250A9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969" w:type="dxa"/>
          </w:tcPr>
          <w:p w:rsidR="00B509FB" w:rsidRPr="00187A03" w:rsidRDefault="00B509FB" w:rsidP="00682E18">
            <w:pPr>
              <w:tabs>
                <w:tab w:val="left" w:pos="180"/>
              </w:tabs>
              <w:rPr>
                <w:i/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 xml:space="preserve">Функция  </w:t>
            </w:r>
            <w:r w:rsidRPr="00682E18">
              <w:rPr>
                <w:sz w:val="24"/>
                <w:szCs w:val="24"/>
              </w:rPr>
              <w:t xml:space="preserve">у = </w:t>
            </w:r>
            <w:proofErr w:type="spellStart"/>
            <w:r w:rsidRPr="00682E18">
              <w:rPr>
                <w:sz w:val="24"/>
                <w:szCs w:val="24"/>
              </w:rPr>
              <w:t>х</w:t>
            </w:r>
            <w:proofErr w:type="spellEnd"/>
            <w:r w:rsidRPr="00682E18">
              <w:rPr>
                <w:sz w:val="24"/>
                <w:szCs w:val="24"/>
                <w:vertAlign w:val="superscript"/>
              </w:rPr>
              <w:t>-</w:t>
            </w:r>
            <w:r w:rsidRPr="00682E18">
              <w:rPr>
                <w:sz w:val="24"/>
                <w:szCs w:val="24"/>
                <w:vertAlign w:val="superscript"/>
                <w:lang w:val="en-US"/>
              </w:rPr>
              <w:t>n</w:t>
            </w:r>
            <w:r w:rsidRPr="00682E18">
              <w:rPr>
                <w:sz w:val="24"/>
                <w:szCs w:val="24"/>
                <w:vertAlign w:val="superscript"/>
              </w:rPr>
              <w:t xml:space="preserve"> </w:t>
            </w:r>
            <w:r w:rsidRPr="00682E18">
              <w:rPr>
                <w:sz w:val="24"/>
                <w:szCs w:val="24"/>
              </w:rPr>
              <w:t>(</w:t>
            </w:r>
            <w:r w:rsidRPr="00682E18">
              <w:rPr>
                <w:sz w:val="24"/>
                <w:szCs w:val="24"/>
                <w:lang w:val="en-US"/>
              </w:rPr>
              <w:t>n</w:t>
            </w:r>
            <w:r w:rsidRPr="00682E18">
              <w:rPr>
                <w:position w:val="-4"/>
                <w:sz w:val="24"/>
                <w:szCs w:val="24"/>
                <w:lang w:val="en-US"/>
              </w:rPr>
              <w:object w:dxaOrig="220" w:dyaOrig="220">
                <v:shape id="_x0000_i1029" type="#_x0000_t75" style="width:11.25pt;height:11.25pt" o:ole="">
                  <v:imagedata r:id="rId6" o:title=""/>
                </v:shape>
                <o:OLEObject Type="Embed" ProgID="Equation.DSMT4" ShapeID="_x0000_i1029" DrawAspect="Content" ObjectID="_1477071466" r:id="rId11"/>
              </w:object>
            </w:r>
            <w:r w:rsidRPr="00682E18">
              <w:rPr>
                <w:sz w:val="24"/>
                <w:szCs w:val="24"/>
                <w:lang w:val="en-US"/>
              </w:rPr>
              <w:t>N</w:t>
            </w:r>
            <w:r w:rsidRPr="00682E18">
              <w:rPr>
                <w:sz w:val="24"/>
                <w:szCs w:val="24"/>
              </w:rPr>
              <w:t>).</w:t>
            </w:r>
          </w:p>
        </w:tc>
        <w:tc>
          <w:tcPr>
            <w:tcW w:w="3121" w:type="dxa"/>
          </w:tcPr>
          <w:p w:rsidR="00B509FB" w:rsidRPr="00CC4A46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тепенная функция с от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цательным целым показ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елем.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100" w:type="dxa"/>
          </w:tcPr>
          <w:p w:rsidR="00B509FB" w:rsidRPr="00CC4A46" w:rsidRDefault="00B509FB" w:rsidP="00250A9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Име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представление о понятии степенной функции с отрицательным целым показател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Зна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о понятии степенной функции с отриц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тельным целым показател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250A9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250A9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1B5AA0" w:rsidRDefault="00B509FB" w:rsidP="00250A9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5AA0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993" w:type="dxa"/>
          </w:tcPr>
          <w:p w:rsidR="00B509FB" w:rsidRPr="00CD0E45" w:rsidRDefault="00B509FB" w:rsidP="00250A9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969" w:type="dxa"/>
          </w:tcPr>
          <w:p w:rsidR="00B509FB" w:rsidRPr="00187A03" w:rsidRDefault="00B509FB" w:rsidP="00CC4DEC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 xml:space="preserve">Функция  </w:t>
            </w:r>
            <w:r w:rsidRPr="00682E18">
              <w:rPr>
                <w:sz w:val="24"/>
                <w:szCs w:val="24"/>
              </w:rPr>
              <w:t xml:space="preserve">у = </w:t>
            </w:r>
            <w:proofErr w:type="spellStart"/>
            <w:r w:rsidRPr="00682E18">
              <w:rPr>
                <w:sz w:val="24"/>
                <w:szCs w:val="24"/>
              </w:rPr>
              <w:t>х</w:t>
            </w:r>
            <w:proofErr w:type="spellEnd"/>
            <w:r w:rsidRPr="00682E18">
              <w:rPr>
                <w:sz w:val="24"/>
                <w:szCs w:val="24"/>
                <w:vertAlign w:val="superscript"/>
              </w:rPr>
              <w:t>-</w:t>
            </w:r>
            <w:r w:rsidRPr="00682E18">
              <w:rPr>
                <w:sz w:val="24"/>
                <w:szCs w:val="24"/>
                <w:vertAlign w:val="superscript"/>
                <w:lang w:val="en-US"/>
              </w:rPr>
              <w:t>n</w:t>
            </w:r>
            <w:r w:rsidRPr="00682E18">
              <w:rPr>
                <w:sz w:val="24"/>
                <w:szCs w:val="24"/>
                <w:vertAlign w:val="superscript"/>
              </w:rPr>
              <w:t xml:space="preserve"> </w:t>
            </w:r>
            <w:r w:rsidRPr="00682E18">
              <w:rPr>
                <w:sz w:val="24"/>
                <w:szCs w:val="24"/>
              </w:rPr>
              <w:t>(</w:t>
            </w:r>
            <w:r w:rsidRPr="00682E18">
              <w:rPr>
                <w:sz w:val="24"/>
                <w:szCs w:val="24"/>
                <w:lang w:val="en-US"/>
              </w:rPr>
              <w:t>n</w:t>
            </w:r>
            <w:r w:rsidRPr="00682E18">
              <w:rPr>
                <w:position w:val="-4"/>
                <w:sz w:val="24"/>
                <w:szCs w:val="24"/>
                <w:lang w:val="en-US"/>
              </w:rPr>
              <w:object w:dxaOrig="220" w:dyaOrig="220">
                <v:shape id="_x0000_i1030" type="#_x0000_t75" style="width:11.25pt;height:11.25pt" o:ole="">
                  <v:imagedata r:id="rId6" o:title=""/>
                </v:shape>
                <o:OLEObject Type="Embed" ProgID="Equation.DSMT4" ShapeID="_x0000_i1030" DrawAspect="Content" ObjectID="_1477071467" r:id="rId12"/>
              </w:object>
            </w:r>
            <w:r w:rsidRPr="00682E18">
              <w:rPr>
                <w:sz w:val="24"/>
                <w:szCs w:val="24"/>
                <w:lang w:val="en-US"/>
              </w:rPr>
              <w:t>N</w:t>
            </w:r>
            <w:r w:rsidRPr="00682E18">
              <w:rPr>
                <w:sz w:val="24"/>
                <w:szCs w:val="24"/>
              </w:rPr>
              <w:t>),</w:t>
            </w:r>
            <w:r w:rsidRPr="00187A03">
              <w:rPr>
                <w:sz w:val="24"/>
                <w:szCs w:val="24"/>
              </w:rPr>
              <w:t xml:space="preserve"> их свойс</w:t>
            </w:r>
            <w:r w:rsidRPr="00187A03">
              <w:rPr>
                <w:sz w:val="24"/>
                <w:szCs w:val="24"/>
              </w:rPr>
              <w:t>т</w:t>
            </w:r>
            <w:r w:rsidRPr="00187A03">
              <w:rPr>
                <w:sz w:val="24"/>
                <w:szCs w:val="24"/>
              </w:rPr>
              <w:t>ва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войства степенной фу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ции с отрицательным ц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лым показател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682E18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Зна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о свойствах степенной функции с от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цательным целым показател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пред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лять графики функций с четным и нечетным отрицательным целым показател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250A9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250A9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250A9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:rsidR="00B509FB" w:rsidRPr="00CD0E45" w:rsidRDefault="00B509FB" w:rsidP="00250A9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969" w:type="dxa"/>
          </w:tcPr>
          <w:p w:rsidR="00B509FB" w:rsidRPr="00187A03" w:rsidRDefault="00B509FB" w:rsidP="00CC4DEC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 xml:space="preserve">Функция  </w:t>
            </w:r>
            <w:r w:rsidRPr="00250A9E">
              <w:rPr>
                <w:sz w:val="24"/>
                <w:szCs w:val="24"/>
              </w:rPr>
              <w:t xml:space="preserve">у = </w:t>
            </w:r>
            <w:proofErr w:type="spellStart"/>
            <w:r w:rsidRPr="00250A9E">
              <w:rPr>
                <w:sz w:val="24"/>
                <w:szCs w:val="24"/>
              </w:rPr>
              <w:t>х</w:t>
            </w:r>
            <w:proofErr w:type="spellEnd"/>
            <w:r w:rsidRPr="00250A9E">
              <w:rPr>
                <w:sz w:val="24"/>
                <w:szCs w:val="24"/>
                <w:vertAlign w:val="superscript"/>
              </w:rPr>
              <w:t>-</w:t>
            </w:r>
            <w:r w:rsidRPr="00250A9E">
              <w:rPr>
                <w:sz w:val="24"/>
                <w:szCs w:val="24"/>
                <w:vertAlign w:val="superscript"/>
                <w:lang w:val="en-US"/>
              </w:rPr>
              <w:t>n</w:t>
            </w:r>
            <w:r w:rsidRPr="00250A9E">
              <w:rPr>
                <w:sz w:val="24"/>
                <w:szCs w:val="24"/>
                <w:vertAlign w:val="superscript"/>
              </w:rPr>
              <w:t xml:space="preserve"> </w:t>
            </w:r>
            <w:r w:rsidRPr="00250A9E">
              <w:rPr>
                <w:sz w:val="24"/>
                <w:szCs w:val="24"/>
              </w:rPr>
              <w:t>(</w:t>
            </w:r>
            <w:r w:rsidRPr="00250A9E">
              <w:rPr>
                <w:sz w:val="24"/>
                <w:szCs w:val="24"/>
                <w:lang w:val="en-US"/>
              </w:rPr>
              <w:t>n</w:t>
            </w:r>
            <w:r w:rsidRPr="00250A9E">
              <w:rPr>
                <w:position w:val="-4"/>
                <w:sz w:val="24"/>
                <w:szCs w:val="24"/>
                <w:lang w:val="en-US"/>
              </w:rPr>
              <w:object w:dxaOrig="220" w:dyaOrig="220">
                <v:shape id="_x0000_i1031" type="#_x0000_t75" style="width:11.25pt;height:11.25pt" o:ole="">
                  <v:imagedata r:id="rId6" o:title=""/>
                </v:shape>
                <o:OLEObject Type="Embed" ProgID="Equation.DSMT4" ShapeID="_x0000_i1031" DrawAspect="Content" ObjectID="_1477071468" r:id="rId13"/>
              </w:object>
            </w:r>
            <w:r w:rsidRPr="00250A9E">
              <w:rPr>
                <w:sz w:val="24"/>
                <w:szCs w:val="24"/>
                <w:lang w:val="en-US"/>
              </w:rPr>
              <w:t>N</w:t>
            </w:r>
            <w:r w:rsidRPr="00250A9E">
              <w:rPr>
                <w:sz w:val="24"/>
                <w:szCs w:val="24"/>
              </w:rPr>
              <w:t>),</w:t>
            </w:r>
            <w:r w:rsidRPr="00187A03">
              <w:rPr>
                <w:sz w:val="24"/>
                <w:szCs w:val="24"/>
              </w:rPr>
              <w:t xml:space="preserve"> их свойства и график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фик степенной функции с четным отрицательным целым показателем, с 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етным отрицательным ц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лым показател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250A9E">
            <w:pPr>
              <w:pStyle w:val="a3"/>
              <w:rPr>
                <w:rFonts w:ascii="Times New Roman" w:hAnsi="Times New Roman" w:cs="Times New Roman"/>
                <w:spacing w:val="45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строить графики степенных функций с любым показателем степени; читать свойства по графику функции; строить графики фу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ций по описанным свойств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250A9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250A9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682E18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993" w:type="dxa"/>
          </w:tcPr>
          <w:p w:rsidR="00B509FB" w:rsidRPr="00CF734C" w:rsidRDefault="00B509FB" w:rsidP="00682E18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969" w:type="dxa"/>
          </w:tcPr>
          <w:p w:rsidR="00B509FB" w:rsidRPr="00187A03" w:rsidRDefault="00B509FB" w:rsidP="00682E18">
            <w:pPr>
              <w:tabs>
                <w:tab w:val="left" w:pos="180"/>
              </w:tabs>
              <w:rPr>
                <w:i/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Функция у=</w:t>
            </w:r>
            <w:r w:rsidRPr="00187A03">
              <w:rPr>
                <w:sz w:val="24"/>
                <w:szCs w:val="24"/>
                <w:vertAlign w:val="superscript"/>
              </w:rPr>
              <w:t>3</w:t>
            </w:r>
            <w:r w:rsidRPr="00187A03">
              <w:rPr>
                <w:sz w:val="24"/>
                <w:szCs w:val="24"/>
              </w:rPr>
              <w:t>√х .</w:t>
            </w:r>
          </w:p>
        </w:tc>
        <w:tc>
          <w:tcPr>
            <w:tcW w:w="3121" w:type="dxa"/>
          </w:tcPr>
          <w:p w:rsidR="00B509FB" w:rsidRPr="00CC4A46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Функция кубического к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я.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509FB" w:rsidRPr="00CC4A46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0" w:type="dxa"/>
          </w:tcPr>
          <w:p w:rsidR="00B509FB" w:rsidRPr="00CC4A46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функции кубического корня, о свойствах и графике функции. Знать о функции кубического корн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CC4DEC">
        <w:tc>
          <w:tcPr>
            <w:tcW w:w="675" w:type="dxa"/>
            <w:vMerge w:val="restart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№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ро-ка</w:t>
            </w:r>
            <w:proofErr w:type="spellEnd"/>
          </w:p>
        </w:tc>
        <w:tc>
          <w:tcPr>
            <w:tcW w:w="993" w:type="dxa"/>
            <w:vMerge w:val="restart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ар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раф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чеб-ника</w:t>
            </w:r>
            <w:proofErr w:type="spellEnd"/>
          </w:p>
        </w:tc>
        <w:tc>
          <w:tcPr>
            <w:tcW w:w="3969" w:type="dxa"/>
            <w:vMerge w:val="restart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3121" w:type="dxa"/>
            <w:vMerge w:val="restart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понятия</w:t>
            </w:r>
          </w:p>
        </w:tc>
        <w:tc>
          <w:tcPr>
            <w:tcW w:w="5100" w:type="dxa"/>
            <w:vMerge w:val="restart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ребования к уровню подготовки</w:t>
            </w:r>
          </w:p>
        </w:tc>
        <w:tc>
          <w:tcPr>
            <w:tcW w:w="1987" w:type="dxa"/>
            <w:gridSpan w:val="2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роведения</w:t>
            </w:r>
          </w:p>
        </w:tc>
      </w:tr>
      <w:tr w:rsidR="00B509FB" w:rsidRPr="00CF734C" w:rsidTr="00CC4DEC">
        <w:tc>
          <w:tcPr>
            <w:tcW w:w="675" w:type="dxa"/>
            <w:vMerge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9" w:type="dxa"/>
            <w:vMerge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00" w:type="dxa"/>
            <w:vMerge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факт.</w:t>
            </w: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682E18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:rsidR="00B509FB" w:rsidRPr="00CF734C" w:rsidRDefault="00B509FB" w:rsidP="00682E18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969" w:type="dxa"/>
          </w:tcPr>
          <w:p w:rsidR="00B509FB" w:rsidRPr="00187A03" w:rsidRDefault="00B509FB" w:rsidP="00682E18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Функция у=</w:t>
            </w:r>
            <w:r w:rsidRPr="00187A03">
              <w:rPr>
                <w:sz w:val="24"/>
                <w:szCs w:val="24"/>
                <w:vertAlign w:val="superscript"/>
              </w:rPr>
              <w:t>3</w:t>
            </w:r>
            <w:r w:rsidRPr="00187A03">
              <w:rPr>
                <w:sz w:val="24"/>
                <w:szCs w:val="24"/>
              </w:rPr>
              <w:t>√х , ее свойства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войства функции </w:t>
            </w:r>
            <w:proofErr w:type="spellStart"/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у=</w:t>
            </w:r>
            <w:proofErr w:type="spellEnd"/>
            <w:r w:rsidRPr="00CC4A46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80" w:dyaOrig="360">
                <v:shape id="_x0000_i1032" type="#_x0000_t75" style="width:18.75pt;height:18pt" o:ole="">
                  <v:imagedata r:id="rId14" o:title=""/>
                </v:shape>
                <o:OLEObject Type="Embed" ProgID="Equation.3" ShapeID="_x0000_i1032" DrawAspect="Content" ObjectID="_1477071469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682E18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Знать о свойствах функции </w:t>
            </w:r>
            <w:proofErr w:type="spellStart"/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у=</w:t>
            </w:r>
            <w:proofErr w:type="spellEnd"/>
            <w:r w:rsidRPr="00CC4A46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80" w:dyaOrig="360">
                <v:shape id="_x0000_i1033" type="#_x0000_t75" style="width:18.75pt;height:18pt" o:ole="">
                  <v:imagedata r:id="rId14" o:title=""/>
                </v:shape>
                <o:OLEObject Type="Embed" ProgID="Equation.3" ShapeID="_x0000_i1033" DrawAspect="Content" ObjectID="_1477071470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Уме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тать свойства по графику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682E18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:rsidR="00B509FB" w:rsidRPr="00CF734C" w:rsidRDefault="00B509FB" w:rsidP="00682E18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969" w:type="dxa"/>
          </w:tcPr>
          <w:p w:rsidR="00B509FB" w:rsidRPr="00187A03" w:rsidRDefault="00B509FB" w:rsidP="00682E18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Функция у=</w:t>
            </w:r>
            <w:r w:rsidRPr="00187A03">
              <w:rPr>
                <w:sz w:val="24"/>
                <w:szCs w:val="24"/>
                <w:vertAlign w:val="superscript"/>
              </w:rPr>
              <w:t>3</w:t>
            </w:r>
            <w:r w:rsidRPr="00187A03">
              <w:rPr>
                <w:sz w:val="24"/>
                <w:szCs w:val="24"/>
              </w:rPr>
              <w:t>√х , ее свойства и гр</w:t>
            </w:r>
            <w:r w:rsidRPr="00187A03">
              <w:rPr>
                <w:sz w:val="24"/>
                <w:szCs w:val="24"/>
              </w:rPr>
              <w:t>а</w:t>
            </w:r>
            <w:r w:rsidRPr="00187A03">
              <w:rPr>
                <w:sz w:val="24"/>
                <w:szCs w:val="24"/>
              </w:rPr>
              <w:t>фик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C4A46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рафик функции </w:t>
            </w:r>
            <w:proofErr w:type="spellStart"/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у=</w:t>
            </w:r>
            <w:proofErr w:type="spellEnd"/>
            <w:r w:rsidRPr="00CC4A46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80" w:dyaOrig="360">
                <v:shape id="_x0000_i1034" type="#_x0000_t75" style="width:18.75pt;height:18pt" o:ole="">
                  <v:imagedata r:id="rId14" o:title=""/>
                </v:shape>
                <o:OLEObject Type="Embed" ProgID="Equation.3" ShapeID="_x0000_i1034" DrawAspect="Content" ObjectID="_1477071471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509FB" w:rsidRPr="00CF734C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0" w:type="dxa"/>
          </w:tcPr>
          <w:p w:rsidR="00B509FB" w:rsidRPr="00682E18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 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графике функции. 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пределять график функции кубического корня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троить график функции кубического корн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троить графики функций по описанным свойств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682E18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93" w:type="dxa"/>
          </w:tcPr>
          <w:p w:rsidR="00B509FB" w:rsidRPr="00CF734C" w:rsidRDefault="00B509FB" w:rsidP="00682E18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-14</w:t>
            </w:r>
          </w:p>
        </w:tc>
        <w:tc>
          <w:tcPr>
            <w:tcW w:w="3969" w:type="dxa"/>
          </w:tcPr>
          <w:p w:rsidR="00B509FB" w:rsidRPr="00CF734C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4 по теме "Степенная функция".</w:t>
            </w:r>
          </w:p>
        </w:tc>
        <w:tc>
          <w:tcPr>
            <w:tcW w:w="3121" w:type="dxa"/>
          </w:tcPr>
          <w:p w:rsidR="00B509FB" w:rsidRPr="00CF734C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епенная функция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 нат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льным показател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Ст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пенная функция с отриц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тельным целым показ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ем.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Функция кубического ко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я.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100" w:type="dxa"/>
          </w:tcPr>
          <w:p w:rsidR="00B509FB" w:rsidRPr="00CC4DEC" w:rsidRDefault="00B509FB" w:rsidP="00CC4DEC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строить и описывать свойств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еп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й функции.</w:t>
            </w:r>
          </w:p>
          <w:p w:rsidR="00B509FB" w:rsidRPr="00CF734C" w:rsidRDefault="00B509FB" w:rsidP="00682E18">
            <w:pPr>
              <w:pStyle w:val="a3"/>
              <w:rPr>
                <w:rFonts w:ascii="Times New Roman" w:hAnsi="Times New Roman" w:cs="Times New Roman"/>
                <w:spacing w:val="45"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682E1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CC4DEC">
        <w:tc>
          <w:tcPr>
            <w:tcW w:w="15845" w:type="dxa"/>
            <w:gridSpan w:val="7"/>
          </w:tcPr>
          <w:p w:rsidR="00B509FB" w:rsidRPr="00CC4DE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рогрессии (16 часов)</w:t>
            </w: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969" w:type="dxa"/>
          </w:tcPr>
          <w:p w:rsidR="00B509FB" w:rsidRPr="00187A03" w:rsidRDefault="00B509FB" w:rsidP="00CC4DEC">
            <w:pPr>
              <w:tabs>
                <w:tab w:val="left" w:pos="1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нализ контрольной работы. </w:t>
            </w:r>
            <w:r w:rsidRPr="00187A03">
              <w:rPr>
                <w:sz w:val="24"/>
                <w:szCs w:val="24"/>
              </w:rPr>
              <w:t>Ч</w:t>
            </w:r>
            <w:r w:rsidRPr="00187A03">
              <w:rPr>
                <w:sz w:val="24"/>
                <w:szCs w:val="24"/>
              </w:rPr>
              <w:t>и</w:t>
            </w:r>
            <w:r w:rsidRPr="00187A03">
              <w:rPr>
                <w:sz w:val="24"/>
                <w:szCs w:val="24"/>
              </w:rPr>
              <w:t>словые последовательност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C4A46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исловая последовател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сть.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100" w:type="dxa"/>
          </w:tcPr>
          <w:p w:rsidR="00B509FB" w:rsidRPr="00CC4A46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пределение числовой последователь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сти. </w:t>
            </w: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ивести примеры числовых п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ледовател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стей.</w:t>
            </w:r>
          </w:p>
        </w:tc>
        <w:tc>
          <w:tcPr>
            <w:tcW w:w="994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969" w:type="dxa"/>
          </w:tcPr>
          <w:p w:rsidR="00B509FB" w:rsidRPr="00187A03" w:rsidRDefault="00B509FB" w:rsidP="00CC4DEC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Аналитическое задание последов</w:t>
            </w:r>
            <w:r w:rsidRPr="00187A03">
              <w:rPr>
                <w:sz w:val="24"/>
                <w:szCs w:val="24"/>
              </w:rPr>
              <w:t>а</w:t>
            </w:r>
            <w:r w:rsidRPr="00187A03">
              <w:rPr>
                <w:sz w:val="24"/>
                <w:szCs w:val="24"/>
              </w:rPr>
              <w:t>тельност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пособы задания, аналит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еское зада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след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ельности.</w:t>
            </w:r>
          </w:p>
        </w:tc>
        <w:tc>
          <w:tcPr>
            <w:tcW w:w="5100" w:type="dxa"/>
          </w:tcPr>
          <w:p w:rsidR="00B509FB" w:rsidRPr="00CC4DEC" w:rsidRDefault="00B509FB" w:rsidP="00CC4DEC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И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о способах задания ч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словой последовательности. </w:t>
            </w: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задавать числовую последовательность анал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чески.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4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969" w:type="dxa"/>
          </w:tcPr>
          <w:p w:rsidR="00B509FB" w:rsidRPr="00187A03" w:rsidRDefault="00B509FB" w:rsidP="00CC4DEC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Словесное и рекуррентное задание</w:t>
            </w:r>
            <w:r>
              <w:rPr>
                <w:sz w:val="24"/>
                <w:szCs w:val="24"/>
              </w:rPr>
              <w:t xml:space="preserve"> последовательности.</w:t>
            </w:r>
            <w:r w:rsidRPr="00187A03">
              <w:rPr>
                <w:sz w:val="24"/>
                <w:szCs w:val="24"/>
              </w:rPr>
              <w:t xml:space="preserve"> </w:t>
            </w:r>
          </w:p>
        </w:tc>
        <w:tc>
          <w:tcPr>
            <w:tcW w:w="3121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ловесное задание, реку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ентное задание, свойства числовых последователь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т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И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о способах задания ч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словой последовательности. </w:t>
            </w: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задавать числовую последовательнос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ловесно,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уррентно.</w:t>
            </w:r>
          </w:p>
        </w:tc>
        <w:tc>
          <w:tcPr>
            <w:tcW w:w="994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969" w:type="dxa"/>
          </w:tcPr>
          <w:p w:rsidR="00B509FB" w:rsidRPr="00187A03" w:rsidRDefault="00B509FB" w:rsidP="00CC4DEC">
            <w:pPr>
              <w:tabs>
                <w:tab w:val="left" w:pos="1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</w:t>
            </w:r>
            <w:r w:rsidRPr="00187A03">
              <w:rPr>
                <w:sz w:val="24"/>
                <w:szCs w:val="24"/>
              </w:rPr>
              <w:t>онотонные последовательност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нотонная последов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тельнос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И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о способах задания ч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словой последовательности. </w:t>
            </w: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задавать числовую последовательнос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969" w:type="dxa"/>
          </w:tcPr>
          <w:p w:rsidR="00B509FB" w:rsidRPr="00187A03" w:rsidRDefault="00B509FB" w:rsidP="00CC4DEC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Арифметическая прогресс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C4A46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рифметическая прогр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ия, разность.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100" w:type="dxa"/>
          </w:tcPr>
          <w:p w:rsidR="00B509FB" w:rsidRPr="00CC4A46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И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о правиле задания ар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метической прогресс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969" w:type="dxa"/>
          </w:tcPr>
          <w:p w:rsidR="00B509FB" w:rsidRPr="00187A03" w:rsidRDefault="00B509FB" w:rsidP="00CC4DEC">
            <w:pPr>
              <w:tabs>
                <w:tab w:val="left" w:pos="1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  <w:r w:rsidRPr="00CC4A46">
              <w:rPr>
                <w:sz w:val="24"/>
                <w:szCs w:val="24"/>
              </w:rPr>
              <w:t xml:space="preserve">озрастающая </w:t>
            </w:r>
            <w:r>
              <w:rPr>
                <w:sz w:val="24"/>
                <w:szCs w:val="24"/>
              </w:rPr>
              <w:t xml:space="preserve">арифметическая </w:t>
            </w:r>
            <w:r w:rsidRPr="00CC4A46">
              <w:rPr>
                <w:sz w:val="24"/>
                <w:szCs w:val="24"/>
              </w:rPr>
              <w:t xml:space="preserve">прогрессия, конечная </w:t>
            </w:r>
            <w:r>
              <w:rPr>
                <w:sz w:val="24"/>
                <w:szCs w:val="24"/>
              </w:rPr>
              <w:t>арифметич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 xml:space="preserve">ская </w:t>
            </w:r>
            <w:r w:rsidRPr="00CC4A46">
              <w:rPr>
                <w:sz w:val="24"/>
                <w:szCs w:val="24"/>
              </w:rPr>
              <w:t>прогресс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зрастающая прогрессия, конечная прогресс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И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о правиле задания ар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метической прогресс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969" w:type="dxa"/>
          </w:tcPr>
          <w:p w:rsidR="00B509FB" w:rsidRPr="00187A03" w:rsidRDefault="00B509FB" w:rsidP="00CC4DEC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 xml:space="preserve">Формула </w:t>
            </w:r>
            <w:r w:rsidRPr="00187A03">
              <w:rPr>
                <w:sz w:val="24"/>
                <w:szCs w:val="24"/>
                <w:lang w:val="en-US"/>
              </w:rPr>
              <w:t>n</w:t>
            </w:r>
            <w:r w:rsidRPr="00187A03">
              <w:rPr>
                <w:sz w:val="24"/>
                <w:szCs w:val="24"/>
              </w:rPr>
              <w:t>- го члена</w:t>
            </w:r>
            <w:r>
              <w:rPr>
                <w:sz w:val="24"/>
                <w:szCs w:val="24"/>
              </w:rPr>
              <w:t xml:space="preserve"> арифметич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ской прогрессии.</w:t>
            </w:r>
          </w:p>
        </w:tc>
        <w:tc>
          <w:tcPr>
            <w:tcW w:w="3121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ормула </w:t>
            </w:r>
            <w:r w:rsidRPr="00CC4A4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-го члена ар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метической прогресс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авило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и формулу </w:t>
            </w:r>
            <w:r w:rsidRPr="00CC4A4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-го члена арифм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тической прогресс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ме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применять ф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мулы при решении з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ач.</w:t>
            </w:r>
          </w:p>
        </w:tc>
        <w:tc>
          <w:tcPr>
            <w:tcW w:w="994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0B3FFE">
        <w:tc>
          <w:tcPr>
            <w:tcW w:w="675" w:type="dxa"/>
            <w:vMerge w:val="restart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№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ро-ка</w:t>
            </w:r>
            <w:proofErr w:type="spellEnd"/>
          </w:p>
        </w:tc>
        <w:tc>
          <w:tcPr>
            <w:tcW w:w="993" w:type="dxa"/>
            <w:vMerge w:val="restart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ар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раф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чеб-ника</w:t>
            </w:r>
            <w:proofErr w:type="spellEnd"/>
          </w:p>
        </w:tc>
        <w:tc>
          <w:tcPr>
            <w:tcW w:w="3969" w:type="dxa"/>
            <w:vMerge w:val="restart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3121" w:type="dxa"/>
            <w:vMerge w:val="restart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понятия</w:t>
            </w:r>
          </w:p>
        </w:tc>
        <w:tc>
          <w:tcPr>
            <w:tcW w:w="5100" w:type="dxa"/>
            <w:vMerge w:val="restart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ребования к уровню подготовки</w:t>
            </w:r>
          </w:p>
        </w:tc>
        <w:tc>
          <w:tcPr>
            <w:tcW w:w="1987" w:type="dxa"/>
            <w:gridSpan w:val="2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роведения</w:t>
            </w:r>
          </w:p>
        </w:tc>
      </w:tr>
      <w:tr w:rsidR="00B509FB" w:rsidRPr="00CF734C" w:rsidTr="000B3FFE">
        <w:tc>
          <w:tcPr>
            <w:tcW w:w="675" w:type="dxa"/>
            <w:vMerge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9" w:type="dxa"/>
            <w:vMerge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00" w:type="dxa"/>
            <w:vMerge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факт.</w:t>
            </w: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969" w:type="dxa"/>
          </w:tcPr>
          <w:p w:rsidR="00B509FB" w:rsidRPr="00187A03" w:rsidRDefault="00B509FB" w:rsidP="00981F31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Формула суммы</w:t>
            </w:r>
            <w:r>
              <w:rPr>
                <w:sz w:val="24"/>
                <w:szCs w:val="24"/>
              </w:rPr>
              <w:t xml:space="preserve"> </w:t>
            </w:r>
            <w:r w:rsidRPr="00187A03">
              <w:rPr>
                <w:sz w:val="24"/>
                <w:szCs w:val="24"/>
              </w:rPr>
              <w:t>членов</w:t>
            </w:r>
            <w:r>
              <w:rPr>
                <w:sz w:val="24"/>
                <w:szCs w:val="24"/>
              </w:rPr>
              <w:t xml:space="preserve"> конечной арифметической прогрессии.</w:t>
            </w:r>
          </w:p>
        </w:tc>
        <w:tc>
          <w:tcPr>
            <w:tcW w:w="3121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рмула суммы членов арифметической прогр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981F31" w:rsidRDefault="00B509FB" w:rsidP="00CC4DEC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авило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 формулу суммы членов к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ечной арифметической прогресс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ме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применять формулы при решении з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ач.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4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969" w:type="dxa"/>
          </w:tcPr>
          <w:p w:rsidR="00B509FB" w:rsidRPr="00187A03" w:rsidRDefault="00B509FB" w:rsidP="00CC4DEC">
            <w:pPr>
              <w:tabs>
                <w:tab w:val="left" w:pos="1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Характеристическое свойство арифметической</w:t>
            </w:r>
            <w:r w:rsidRPr="00187A03">
              <w:rPr>
                <w:sz w:val="24"/>
                <w:szCs w:val="24"/>
              </w:rPr>
              <w:t xml:space="preserve"> прогресс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еднее арифметическое, характеристическое свойс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во арифметической п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гресс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Зна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характеристическое свойство арифмет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еской прогрессии и применение его при 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шении математических задач.</w:t>
            </w:r>
          </w:p>
        </w:tc>
        <w:tc>
          <w:tcPr>
            <w:tcW w:w="994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CC4DE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981F31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993" w:type="dxa"/>
          </w:tcPr>
          <w:p w:rsidR="00B509FB" w:rsidRPr="00CF734C" w:rsidRDefault="00B509FB" w:rsidP="00981F31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969" w:type="dxa"/>
          </w:tcPr>
          <w:p w:rsidR="00B509FB" w:rsidRPr="00187A03" w:rsidRDefault="00B509FB" w:rsidP="00981F31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Геометрическая прогресс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C4A46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Геометрическая прогр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ия, знаменатель прогр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ии.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100" w:type="dxa"/>
          </w:tcPr>
          <w:p w:rsidR="00B509FB" w:rsidRPr="00CC4A46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И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о правиле задани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етрической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огресс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509FB" w:rsidRPr="00D23394" w:rsidRDefault="00B509FB" w:rsidP="00981F31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981F31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993" w:type="dxa"/>
          </w:tcPr>
          <w:p w:rsidR="00B509FB" w:rsidRPr="00CF734C" w:rsidRDefault="00B509FB" w:rsidP="00981F31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969" w:type="dxa"/>
          </w:tcPr>
          <w:p w:rsidR="00B509FB" w:rsidRPr="00187A03" w:rsidRDefault="00B509FB" w:rsidP="00981F31">
            <w:pPr>
              <w:tabs>
                <w:tab w:val="left" w:pos="1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  <w:r w:rsidRPr="00CC4A46">
              <w:rPr>
                <w:sz w:val="24"/>
                <w:szCs w:val="24"/>
              </w:rPr>
              <w:t xml:space="preserve">озрастающая </w:t>
            </w:r>
            <w:r>
              <w:rPr>
                <w:sz w:val="24"/>
                <w:szCs w:val="24"/>
              </w:rPr>
              <w:t xml:space="preserve">геометрическая </w:t>
            </w:r>
            <w:r w:rsidRPr="00CC4A46">
              <w:rPr>
                <w:sz w:val="24"/>
                <w:szCs w:val="24"/>
              </w:rPr>
              <w:t>пр</w:t>
            </w:r>
            <w:r w:rsidRPr="00CC4A46">
              <w:rPr>
                <w:sz w:val="24"/>
                <w:szCs w:val="24"/>
              </w:rPr>
              <w:t>о</w:t>
            </w:r>
            <w:r w:rsidRPr="00CC4A46">
              <w:rPr>
                <w:sz w:val="24"/>
                <w:szCs w:val="24"/>
              </w:rPr>
              <w:t xml:space="preserve">грессия, конечная </w:t>
            </w:r>
            <w:r>
              <w:rPr>
                <w:sz w:val="24"/>
                <w:szCs w:val="24"/>
              </w:rPr>
              <w:t xml:space="preserve">геометрическая </w:t>
            </w:r>
            <w:r w:rsidRPr="00CC4A46">
              <w:rPr>
                <w:sz w:val="24"/>
                <w:szCs w:val="24"/>
              </w:rPr>
              <w:t>прогресс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зрастающая прогрессия, конечная прогресс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И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о правиле задани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етрической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огресс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981F31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993" w:type="dxa"/>
          </w:tcPr>
          <w:p w:rsidR="00B509FB" w:rsidRPr="00CF734C" w:rsidRDefault="00B509FB" w:rsidP="00981F31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969" w:type="dxa"/>
          </w:tcPr>
          <w:p w:rsidR="00B509FB" w:rsidRPr="00187A03" w:rsidRDefault="00B509FB" w:rsidP="00981F31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 xml:space="preserve">Формула </w:t>
            </w:r>
            <w:r w:rsidRPr="00187A03">
              <w:rPr>
                <w:sz w:val="24"/>
                <w:szCs w:val="24"/>
                <w:lang w:val="en-US"/>
              </w:rPr>
              <w:t>n</w:t>
            </w:r>
            <w:r w:rsidRPr="00187A03">
              <w:rPr>
                <w:sz w:val="24"/>
                <w:szCs w:val="24"/>
              </w:rPr>
              <w:t>- го члена</w:t>
            </w:r>
            <w:r>
              <w:rPr>
                <w:sz w:val="24"/>
                <w:szCs w:val="24"/>
              </w:rPr>
              <w:t xml:space="preserve"> геометрич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ской прогрессии.</w:t>
            </w:r>
          </w:p>
        </w:tc>
        <w:tc>
          <w:tcPr>
            <w:tcW w:w="3121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ормула </w:t>
            </w:r>
            <w:r w:rsidRPr="00CC4A4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-го члена г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метрической прогрессии, показ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ельная функция.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100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авило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и формулу </w:t>
            </w:r>
            <w:r w:rsidRPr="00CC4A4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-го члена геомет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еской прогресс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применять формулы при решении зада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981F31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993" w:type="dxa"/>
          </w:tcPr>
          <w:p w:rsidR="00B509FB" w:rsidRPr="00CF734C" w:rsidRDefault="00B509FB" w:rsidP="00981F31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969" w:type="dxa"/>
          </w:tcPr>
          <w:p w:rsidR="00B509FB" w:rsidRPr="00187A03" w:rsidRDefault="00B509FB" w:rsidP="00981F31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 xml:space="preserve">Формула суммы членов </w:t>
            </w:r>
            <w:r>
              <w:rPr>
                <w:sz w:val="24"/>
                <w:szCs w:val="24"/>
              </w:rPr>
              <w:t>конечной геометрической прогрессии.</w:t>
            </w:r>
          </w:p>
        </w:tc>
        <w:tc>
          <w:tcPr>
            <w:tcW w:w="3121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рмула суммы членов к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ечной геометрической прогре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ии.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100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Зна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формулу суммы членов конечной г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метрической прогресс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применять формулы при решении зада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981F31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993" w:type="dxa"/>
          </w:tcPr>
          <w:p w:rsidR="00B509FB" w:rsidRPr="00CF734C" w:rsidRDefault="00B509FB" w:rsidP="00981F31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969" w:type="dxa"/>
          </w:tcPr>
          <w:p w:rsidR="00B509FB" w:rsidRPr="00187A03" w:rsidRDefault="00B509FB" w:rsidP="00981F31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Х</w:t>
            </w:r>
            <w:r>
              <w:rPr>
                <w:sz w:val="24"/>
                <w:szCs w:val="24"/>
              </w:rPr>
              <w:t>арактеристическое свойство ге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метрической</w:t>
            </w:r>
            <w:r w:rsidRPr="00187A03">
              <w:rPr>
                <w:sz w:val="24"/>
                <w:szCs w:val="24"/>
              </w:rPr>
              <w:t xml:space="preserve"> прогресс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рактеристическое св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тво геометрической п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гресс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Зна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характеристическое свойство геомет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еской прогрессии и применение его при 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шении математических задач.</w:t>
            </w:r>
          </w:p>
        </w:tc>
        <w:tc>
          <w:tcPr>
            <w:tcW w:w="994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981F31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:rsidR="00B509FB" w:rsidRPr="00CF734C" w:rsidRDefault="00B509FB" w:rsidP="00981F31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969" w:type="dxa"/>
          </w:tcPr>
          <w:p w:rsidR="00B509FB" w:rsidRPr="00187A03" w:rsidRDefault="00B509FB" w:rsidP="00981F31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Прогрессии и банковские расчёты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D23394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23394">
              <w:rPr>
                <w:rFonts w:ascii="Times New Roman" w:hAnsi="Times New Roman" w:cs="Times New Roman"/>
                <w:sz w:val="24"/>
                <w:szCs w:val="24"/>
              </w:rPr>
              <w:t>Прогрессии и банковские расчёты.</w:t>
            </w:r>
          </w:p>
        </w:tc>
        <w:tc>
          <w:tcPr>
            <w:tcW w:w="5100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pacing w:val="45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Зна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характеристическое свойство геомет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еской прогрессии и применение его при 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шении математических задач.</w:t>
            </w:r>
          </w:p>
        </w:tc>
        <w:tc>
          <w:tcPr>
            <w:tcW w:w="994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981F31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:rsidR="00B509FB" w:rsidRPr="00CF734C" w:rsidRDefault="00B509FB" w:rsidP="00981F31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-17</w:t>
            </w:r>
          </w:p>
        </w:tc>
        <w:tc>
          <w:tcPr>
            <w:tcW w:w="3969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5 по теме "Прогрессии".</w:t>
            </w:r>
          </w:p>
        </w:tc>
        <w:tc>
          <w:tcPr>
            <w:tcW w:w="3121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рифметическая и гео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ическая прогрессии.</w:t>
            </w:r>
          </w:p>
        </w:tc>
        <w:tc>
          <w:tcPr>
            <w:tcW w:w="5100" w:type="dxa"/>
          </w:tcPr>
          <w:p w:rsidR="00B509FB" w:rsidRPr="00D23394" w:rsidRDefault="00B509FB" w:rsidP="00D23394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ешать задания на применение свойств ариф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ической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 геометрической прогресс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981F3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0B3FFE">
        <w:tc>
          <w:tcPr>
            <w:tcW w:w="15845" w:type="dxa"/>
            <w:gridSpan w:val="7"/>
          </w:tcPr>
          <w:p w:rsidR="00B509FB" w:rsidRPr="00D23394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комбинаторики, статистики и теории вероятностей (12 часов)</w:t>
            </w: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969" w:type="dxa"/>
          </w:tcPr>
          <w:p w:rsidR="00B509FB" w:rsidRPr="00187A03" w:rsidRDefault="00B509FB" w:rsidP="000B3FFE">
            <w:pPr>
              <w:tabs>
                <w:tab w:val="left" w:pos="1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нализ контрольной работы. </w:t>
            </w:r>
            <w:r w:rsidRPr="00187A03">
              <w:rPr>
                <w:sz w:val="24"/>
                <w:szCs w:val="24"/>
              </w:rPr>
              <w:t>Ко</w:t>
            </w:r>
            <w:r w:rsidRPr="00187A03">
              <w:rPr>
                <w:sz w:val="24"/>
                <w:szCs w:val="24"/>
              </w:rPr>
              <w:t>м</w:t>
            </w:r>
            <w:r w:rsidRPr="00187A03">
              <w:rPr>
                <w:sz w:val="24"/>
                <w:szCs w:val="24"/>
              </w:rPr>
              <w:t>бинаторные задач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C4A46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Всевозможные комби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ции, комбинаторные зад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чи, дерево возможных в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иантов.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100" w:type="dxa"/>
          </w:tcPr>
          <w:p w:rsidR="00B509FB" w:rsidRPr="00CC4A46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И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о всевозможных комб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нациях, о комбинаторных задачах, о дереве возможных вариантов. </w:t>
            </w: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Знать,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как решать пр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стейшие комбинаторные задачи, рассматривая дерево возможных вариантов, правило ум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ж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0B3FFE">
        <w:tc>
          <w:tcPr>
            <w:tcW w:w="675" w:type="dxa"/>
            <w:vMerge w:val="restart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№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ро-ка</w:t>
            </w:r>
            <w:proofErr w:type="spellEnd"/>
          </w:p>
        </w:tc>
        <w:tc>
          <w:tcPr>
            <w:tcW w:w="993" w:type="dxa"/>
            <w:vMerge w:val="restart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ар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раф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чеб-ника</w:t>
            </w:r>
            <w:proofErr w:type="spellEnd"/>
          </w:p>
        </w:tc>
        <w:tc>
          <w:tcPr>
            <w:tcW w:w="3969" w:type="dxa"/>
            <w:vMerge w:val="restart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3121" w:type="dxa"/>
            <w:vMerge w:val="restart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понятия</w:t>
            </w:r>
          </w:p>
        </w:tc>
        <w:tc>
          <w:tcPr>
            <w:tcW w:w="5100" w:type="dxa"/>
            <w:vMerge w:val="restart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ребования к уровню подготовки</w:t>
            </w:r>
          </w:p>
        </w:tc>
        <w:tc>
          <w:tcPr>
            <w:tcW w:w="1987" w:type="dxa"/>
            <w:gridSpan w:val="2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роведения</w:t>
            </w:r>
          </w:p>
        </w:tc>
      </w:tr>
      <w:tr w:rsidR="00B509FB" w:rsidRPr="00CF734C" w:rsidTr="000B3FFE">
        <w:tc>
          <w:tcPr>
            <w:tcW w:w="675" w:type="dxa"/>
            <w:vMerge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9" w:type="dxa"/>
            <w:vMerge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00" w:type="dxa"/>
            <w:vMerge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факт.</w:t>
            </w: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969" w:type="dxa"/>
          </w:tcPr>
          <w:p w:rsidR="00B509FB" w:rsidRPr="00187A03" w:rsidRDefault="00B509FB" w:rsidP="000B3FFE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Правило умножен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вило умнож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ешать простейшие комбинаторные з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дачи, рассматривая дерево возможных вари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тов, правило умнож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969" w:type="dxa"/>
          </w:tcPr>
          <w:p w:rsidR="00B509FB" w:rsidRPr="00187A03" w:rsidRDefault="00B509FB" w:rsidP="000B3FFE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Вычисление факториалов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D23394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23394">
              <w:rPr>
                <w:rFonts w:ascii="Times New Roman" w:hAnsi="Times New Roman" w:cs="Times New Roman"/>
                <w:sz w:val="24"/>
                <w:szCs w:val="24"/>
              </w:rPr>
              <w:t>Вычисление факториалов.</w:t>
            </w:r>
          </w:p>
        </w:tc>
        <w:tc>
          <w:tcPr>
            <w:tcW w:w="5100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pacing w:val="45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вычислять факториалы.</w:t>
            </w: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969" w:type="dxa"/>
          </w:tcPr>
          <w:p w:rsidR="00B509FB" w:rsidRPr="00187A03" w:rsidRDefault="00B509FB" w:rsidP="000B3FFE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Статистика – дизайн информац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2576A" w:rsidRDefault="00B509FB" w:rsidP="00C2576A">
            <w:pPr>
              <w:tabs>
                <w:tab w:val="left" w:pos="180"/>
              </w:tabs>
              <w:rPr>
                <w:iCs/>
                <w:sz w:val="24"/>
                <w:szCs w:val="24"/>
              </w:rPr>
            </w:pPr>
            <w:r w:rsidRPr="00187A03">
              <w:rPr>
                <w:iCs/>
                <w:sz w:val="24"/>
                <w:szCs w:val="24"/>
              </w:rPr>
              <w:t>Методы статистической  обработки результатов и</w:t>
            </w:r>
            <w:r w:rsidRPr="00187A03">
              <w:rPr>
                <w:iCs/>
                <w:sz w:val="24"/>
                <w:szCs w:val="24"/>
              </w:rPr>
              <w:t>з</w:t>
            </w:r>
            <w:r w:rsidRPr="00187A03">
              <w:rPr>
                <w:iCs/>
                <w:sz w:val="24"/>
                <w:szCs w:val="24"/>
              </w:rPr>
              <w:t>мерений, общий ряд да</w:t>
            </w:r>
            <w:r w:rsidRPr="00187A03">
              <w:rPr>
                <w:iCs/>
                <w:sz w:val="24"/>
                <w:szCs w:val="24"/>
              </w:rPr>
              <w:t>н</w:t>
            </w:r>
            <w:r w:rsidRPr="00187A03">
              <w:rPr>
                <w:iCs/>
                <w:sz w:val="24"/>
                <w:szCs w:val="24"/>
              </w:rPr>
              <w:t>ных и ряд данных конкре</w:t>
            </w:r>
            <w:r w:rsidRPr="00187A03">
              <w:rPr>
                <w:iCs/>
                <w:sz w:val="24"/>
                <w:szCs w:val="24"/>
              </w:rPr>
              <w:t>т</w:t>
            </w:r>
            <w:r w:rsidRPr="00187A03">
              <w:rPr>
                <w:iCs/>
                <w:sz w:val="24"/>
                <w:szCs w:val="24"/>
              </w:rPr>
              <w:t>ного измерения, варианта ряда данных, её кратность, частота и процентная ча</w:t>
            </w:r>
            <w:r w:rsidRPr="00187A03">
              <w:rPr>
                <w:iCs/>
                <w:sz w:val="24"/>
                <w:szCs w:val="24"/>
              </w:rPr>
              <w:t>с</w:t>
            </w:r>
            <w:r w:rsidRPr="00187A03">
              <w:rPr>
                <w:iCs/>
                <w:sz w:val="24"/>
                <w:szCs w:val="24"/>
              </w:rPr>
              <w:t>тота</w:t>
            </w:r>
            <w:r>
              <w:rPr>
                <w:iCs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C2576A">
            <w:pPr>
              <w:tabs>
                <w:tab w:val="left" w:pos="180"/>
              </w:tabs>
              <w:rPr>
                <w:spacing w:val="45"/>
                <w:sz w:val="24"/>
                <w:szCs w:val="24"/>
              </w:rPr>
            </w:pPr>
            <w:r w:rsidRPr="00CC4A46">
              <w:rPr>
                <w:bCs/>
                <w:sz w:val="24"/>
                <w:szCs w:val="24"/>
              </w:rPr>
              <w:t>Иметь</w:t>
            </w:r>
            <w:r w:rsidRPr="00CC4A46">
              <w:rPr>
                <w:sz w:val="24"/>
                <w:szCs w:val="24"/>
              </w:rPr>
              <w:t xml:space="preserve"> представление о</w:t>
            </w:r>
            <w:r w:rsidRPr="00187A03">
              <w:rPr>
                <w:iCs/>
                <w:sz w:val="24"/>
                <w:szCs w:val="24"/>
              </w:rPr>
              <w:t xml:space="preserve"> </w:t>
            </w:r>
            <w:r>
              <w:rPr>
                <w:iCs/>
                <w:sz w:val="24"/>
                <w:szCs w:val="24"/>
              </w:rPr>
              <w:t>методах</w:t>
            </w:r>
            <w:r w:rsidRPr="00187A03">
              <w:rPr>
                <w:iCs/>
                <w:sz w:val="24"/>
                <w:szCs w:val="24"/>
              </w:rPr>
              <w:t xml:space="preserve"> статистич</w:t>
            </w:r>
            <w:r w:rsidRPr="00187A03">
              <w:rPr>
                <w:iCs/>
                <w:sz w:val="24"/>
                <w:szCs w:val="24"/>
              </w:rPr>
              <w:t>е</w:t>
            </w:r>
            <w:r w:rsidRPr="00187A03">
              <w:rPr>
                <w:iCs/>
                <w:sz w:val="24"/>
                <w:szCs w:val="24"/>
              </w:rPr>
              <w:t>ской  обработки результатов измерений, о</w:t>
            </w:r>
            <w:r w:rsidRPr="00187A03">
              <w:rPr>
                <w:iCs/>
                <w:sz w:val="24"/>
                <w:szCs w:val="24"/>
              </w:rPr>
              <w:t>б</w:t>
            </w:r>
            <w:r>
              <w:rPr>
                <w:iCs/>
                <w:sz w:val="24"/>
                <w:szCs w:val="24"/>
              </w:rPr>
              <w:t>щем</w:t>
            </w:r>
            <w:r w:rsidRPr="00187A03">
              <w:rPr>
                <w:iCs/>
                <w:sz w:val="24"/>
                <w:szCs w:val="24"/>
              </w:rPr>
              <w:t xml:space="preserve"> ряд</w:t>
            </w:r>
            <w:r>
              <w:rPr>
                <w:iCs/>
                <w:sz w:val="24"/>
                <w:szCs w:val="24"/>
              </w:rPr>
              <w:t>е</w:t>
            </w:r>
            <w:r w:rsidRPr="00187A03">
              <w:rPr>
                <w:iCs/>
                <w:sz w:val="24"/>
                <w:szCs w:val="24"/>
              </w:rPr>
              <w:t xml:space="preserve"> данных и ряд</w:t>
            </w:r>
            <w:r>
              <w:rPr>
                <w:iCs/>
                <w:sz w:val="24"/>
                <w:szCs w:val="24"/>
              </w:rPr>
              <w:t>е</w:t>
            </w:r>
            <w:r w:rsidRPr="00187A03">
              <w:rPr>
                <w:iCs/>
                <w:sz w:val="24"/>
                <w:szCs w:val="24"/>
              </w:rPr>
              <w:t xml:space="preserve"> данных конкретного измере</w:t>
            </w:r>
            <w:r>
              <w:rPr>
                <w:iCs/>
                <w:sz w:val="24"/>
                <w:szCs w:val="24"/>
              </w:rPr>
              <w:t>ния, варианте</w:t>
            </w:r>
            <w:r w:rsidRPr="00187A03">
              <w:rPr>
                <w:iCs/>
                <w:sz w:val="24"/>
                <w:szCs w:val="24"/>
              </w:rPr>
              <w:t xml:space="preserve"> ряда данных, её крат</w:t>
            </w:r>
            <w:r>
              <w:rPr>
                <w:iCs/>
                <w:sz w:val="24"/>
                <w:szCs w:val="24"/>
              </w:rPr>
              <w:t>н</w:t>
            </w:r>
            <w:r>
              <w:rPr>
                <w:iCs/>
                <w:sz w:val="24"/>
                <w:szCs w:val="24"/>
              </w:rPr>
              <w:t>о</w:t>
            </w:r>
            <w:r>
              <w:rPr>
                <w:iCs/>
                <w:sz w:val="24"/>
                <w:szCs w:val="24"/>
              </w:rPr>
              <w:t>сти</w:t>
            </w:r>
            <w:r w:rsidRPr="00187A03">
              <w:rPr>
                <w:iCs/>
                <w:sz w:val="24"/>
                <w:szCs w:val="24"/>
              </w:rPr>
              <w:t>, час</w:t>
            </w:r>
            <w:r>
              <w:rPr>
                <w:iCs/>
                <w:sz w:val="24"/>
                <w:szCs w:val="24"/>
              </w:rPr>
              <w:t>тоте и процентной</w:t>
            </w:r>
            <w:r w:rsidRPr="00187A03">
              <w:rPr>
                <w:iCs/>
                <w:sz w:val="24"/>
                <w:szCs w:val="24"/>
              </w:rPr>
              <w:t xml:space="preserve"> час</w:t>
            </w:r>
            <w:r>
              <w:rPr>
                <w:iCs/>
                <w:sz w:val="24"/>
                <w:szCs w:val="24"/>
              </w:rPr>
              <w:t>тоте. Уметь о</w:t>
            </w:r>
            <w:r>
              <w:rPr>
                <w:iCs/>
                <w:sz w:val="24"/>
                <w:szCs w:val="24"/>
              </w:rPr>
              <w:t>п</w:t>
            </w:r>
            <w:r>
              <w:rPr>
                <w:iCs/>
                <w:sz w:val="24"/>
                <w:szCs w:val="24"/>
              </w:rPr>
              <w:t>ределять варианту ряда, ее кратность, частоту и процентную частоту.</w:t>
            </w: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969" w:type="dxa"/>
          </w:tcPr>
          <w:p w:rsidR="00B509FB" w:rsidRPr="00187A03" w:rsidRDefault="00B509FB" w:rsidP="000B3FFE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Табличное и графическое предста</w:t>
            </w:r>
            <w:r w:rsidRPr="00187A03">
              <w:rPr>
                <w:sz w:val="24"/>
                <w:szCs w:val="24"/>
              </w:rPr>
              <w:t>в</w:t>
            </w:r>
            <w:r w:rsidRPr="00187A03">
              <w:rPr>
                <w:sz w:val="24"/>
                <w:szCs w:val="24"/>
              </w:rPr>
              <w:t>ление информац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187A03" w:rsidRDefault="00B509FB" w:rsidP="00C2576A">
            <w:pPr>
              <w:tabs>
                <w:tab w:val="left" w:pos="180"/>
              </w:tabs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С</w:t>
            </w:r>
            <w:r w:rsidRPr="00187A03">
              <w:rPr>
                <w:iCs/>
                <w:sz w:val="24"/>
                <w:szCs w:val="24"/>
              </w:rPr>
              <w:t>группированный ряд да</w:t>
            </w:r>
            <w:r w:rsidRPr="00187A03">
              <w:rPr>
                <w:iCs/>
                <w:sz w:val="24"/>
                <w:szCs w:val="24"/>
              </w:rPr>
              <w:t>н</w:t>
            </w:r>
            <w:r w:rsidRPr="00187A03">
              <w:rPr>
                <w:iCs/>
                <w:sz w:val="24"/>
                <w:szCs w:val="24"/>
              </w:rPr>
              <w:t xml:space="preserve">ных, многоугольники </w:t>
            </w:r>
          </w:p>
          <w:p w:rsidR="00B509FB" w:rsidRPr="00C2576A" w:rsidRDefault="00B509FB" w:rsidP="00C2576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р</w:t>
            </w:r>
            <w:r w:rsidRPr="00C2576A">
              <w:rPr>
                <w:rFonts w:ascii="Times New Roman" w:hAnsi="Times New Roman" w:cs="Times New Roman"/>
                <w:iCs/>
                <w:sz w:val="24"/>
                <w:szCs w:val="24"/>
              </w:rPr>
              <w:t>аспределения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2576A" w:rsidRDefault="00B509FB" w:rsidP="00C2576A">
            <w:pPr>
              <w:tabs>
                <w:tab w:val="left" w:pos="180"/>
              </w:tabs>
              <w:rPr>
                <w:iCs/>
                <w:sz w:val="24"/>
                <w:szCs w:val="24"/>
              </w:rPr>
            </w:pPr>
            <w:r w:rsidRPr="00CC4A46">
              <w:rPr>
                <w:bCs/>
                <w:sz w:val="24"/>
                <w:szCs w:val="24"/>
              </w:rPr>
              <w:t>Иметь</w:t>
            </w:r>
            <w:r w:rsidRPr="00CC4A46">
              <w:rPr>
                <w:sz w:val="24"/>
                <w:szCs w:val="24"/>
              </w:rPr>
              <w:t xml:space="preserve"> представление о</w:t>
            </w:r>
            <w:r>
              <w:rPr>
                <w:iCs/>
                <w:sz w:val="24"/>
                <w:szCs w:val="24"/>
              </w:rPr>
              <w:t xml:space="preserve"> сгруппированном</w:t>
            </w:r>
            <w:r w:rsidRPr="00187A03">
              <w:rPr>
                <w:iCs/>
                <w:sz w:val="24"/>
                <w:szCs w:val="24"/>
              </w:rPr>
              <w:t xml:space="preserve"> ряд</w:t>
            </w:r>
            <w:r>
              <w:rPr>
                <w:iCs/>
                <w:sz w:val="24"/>
                <w:szCs w:val="24"/>
              </w:rPr>
              <w:t>е</w:t>
            </w:r>
            <w:r w:rsidRPr="00187A03">
              <w:rPr>
                <w:iCs/>
                <w:sz w:val="24"/>
                <w:szCs w:val="24"/>
              </w:rPr>
              <w:t xml:space="preserve"> данных, много</w:t>
            </w:r>
            <w:r>
              <w:rPr>
                <w:iCs/>
                <w:sz w:val="24"/>
                <w:szCs w:val="24"/>
              </w:rPr>
              <w:t>угольниках р</w:t>
            </w:r>
            <w:r w:rsidRPr="00C2576A">
              <w:rPr>
                <w:iCs/>
                <w:sz w:val="24"/>
                <w:szCs w:val="24"/>
              </w:rPr>
              <w:t>аспределения</w:t>
            </w:r>
            <w:r>
              <w:rPr>
                <w:iCs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969" w:type="dxa"/>
          </w:tcPr>
          <w:p w:rsidR="00B509FB" w:rsidRPr="00187A03" w:rsidRDefault="00B509FB" w:rsidP="000B3FFE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Числовые характеристик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2576A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Ч</w:t>
            </w:r>
            <w:r w:rsidRPr="00C2576A">
              <w:rPr>
                <w:rFonts w:ascii="Times New Roman" w:hAnsi="Times New Roman" w:cs="Times New Roman"/>
                <w:iCs/>
                <w:sz w:val="24"/>
                <w:szCs w:val="24"/>
              </w:rPr>
              <w:t>исловые характеристики информа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ции: </w:t>
            </w:r>
            <w:r w:rsidRPr="00C2576A">
              <w:rPr>
                <w:rFonts w:ascii="Times New Roman" w:hAnsi="Times New Roman" w:cs="Times New Roman"/>
                <w:iCs/>
                <w:sz w:val="24"/>
                <w:szCs w:val="24"/>
              </w:rPr>
              <w:t>мода, объем, раз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мах, среднее арифмет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ческое</w:t>
            </w:r>
            <w:r w:rsidRPr="00C2576A"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</w:tc>
        <w:tc>
          <w:tcPr>
            <w:tcW w:w="5100" w:type="dxa"/>
          </w:tcPr>
          <w:p w:rsidR="00B509FB" w:rsidRPr="00CF734C" w:rsidRDefault="00B509FB" w:rsidP="00C2576A">
            <w:pPr>
              <w:pStyle w:val="a3"/>
              <w:rPr>
                <w:rFonts w:ascii="Times New Roman" w:hAnsi="Times New Roman" w:cs="Times New Roman"/>
                <w:spacing w:val="45"/>
                <w:sz w:val="24"/>
                <w:szCs w:val="24"/>
              </w:rPr>
            </w:pPr>
            <w:r w:rsidRPr="00CC4A46">
              <w:rPr>
                <w:rFonts w:ascii="Times New Roman" w:hAnsi="Times New Roman" w:cs="Times New Roman"/>
                <w:bCs/>
                <w:sz w:val="24"/>
                <w:szCs w:val="24"/>
              </w:rPr>
              <w:t>Иметь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о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числовых</w:t>
            </w:r>
            <w:r w:rsidRPr="00C2576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характер</w:t>
            </w:r>
            <w:r w:rsidRPr="00C2576A">
              <w:rPr>
                <w:rFonts w:ascii="Times New Roman" w:hAnsi="Times New Roman" w:cs="Times New Roman"/>
                <w:iCs/>
                <w:sz w:val="24"/>
                <w:szCs w:val="24"/>
              </w:rPr>
              <w:t>и</w:t>
            </w:r>
            <w:r w:rsidRPr="00C2576A">
              <w:rPr>
                <w:rFonts w:ascii="Times New Roman" w:hAnsi="Times New Roman" w:cs="Times New Roman"/>
                <w:iCs/>
                <w:sz w:val="24"/>
                <w:szCs w:val="24"/>
              </w:rPr>
              <w:t>сти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ках</w:t>
            </w:r>
            <w:r w:rsidRPr="00C2576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информа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ции: моде</w:t>
            </w:r>
            <w:r w:rsidRPr="00C2576A">
              <w:rPr>
                <w:rFonts w:ascii="Times New Roman" w:hAnsi="Times New Roman" w:cs="Times New Roman"/>
                <w:iCs/>
                <w:sz w:val="24"/>
                <w:szCs w:val="24"/>
              </w:rPr>
              <w:t>, объем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е</w:t>
            </w:r>
            <w:r w:rsidRPr="00C2576A">
              <w:rPr>
                <w:rFonts w:ascii="Times New Roman" w:hAnsi="Times New Roman" w:cs="Times New Roman"/>
                <w:iCs/>
                <w:sz w:val="24"/>
                <w:szCs w:val="24"/>
              </w:rPr>
              <w:t>, раз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махе, среднем арифметическом</w:t>
            </w:r>
            <w:r w:rsidRPr="00C2576A"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Уметь находить м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ду, размах и среднее арифметическое числов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го ряда.</w:t>
            </w: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969" w:type="dxa"/>
          </w:tcPr>
          <w:p w:rsidR="00B509FB" w:rsidRPr="00187A03" w:rsidRDefault="00B509FB" w:rsidP="000B3FFE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Простейшие вероятностные задач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733578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Случайные события: дост</w:t>
            </w:r>
            <w:r w:rsidRPr="00187A03">
              <w:rPr>
                <w:sz w:val="24"/>
                <w:szCs w:val="24"/>
              </w:rPr>
              <w:t>о</w:t>
            </w:r>
            <w:r w:rsidRPr="00187A03">
              <w:rPr>
                <w:sz w:val="24"/>
                <w:szCs w:val="24"/>
              </w:rPr>
              <w:t>верное и невозможное с</w:t>
            </w:r>
            <w:r w:rsidRPr="00187A03">
              <w:rPr>
                <w:sz w:val="24"/>
                <w:szCs w:val="24"/>
              </w:rPr>
              <w:t>о</w:t>
            </w:r>
            <w:r w:rsidRPr="00187A03">
              <w:rPr>
                <w:sz w:val="24"/>
                <w:szCs w:val="24"/>
              </w:rPr>
              <w:t>бытия, несовместные соб</w:t>
            </w:r>
            <w:r w:rsidRPr="00187A03">
              <w:rPr>
                <w:sz w:val="24"/>
                <w:szCs w:val="24"/>
              </w:rPr>
              <w:t>ы</w:t>
            </w:r>
            <w:r w:rsidRPr="00187A03">
              <w:rPr>
                <w:sz w:val="24"/>
                <w:szCs w:val="24"/>
              </w:rPr>
              <w:t>тия, событие, противоп</w:t>
            </w:r>
            <w:r w:rsidRPr="00187A03">
              <w:rPr>
                <w:sz w:val="24"/>
                <w:szCs w:val="24"/>
              </w:rPr>
              <w:t>о</w:t>
            </w:r>
            <w:r w:rsidRPr="00187A03">
              <w:rPr>
                <w:sz w:val="24"/>
                <w:szCs w:val="24"/>
              </w:rPr>
              <w:t>ложное данному событию, сумма двух случайных с</w:t>
            </w:r>
            <w:r w:rsidRPr="00187A03">
              <w:rPr>
                <w:sz w:val="24"/>
                <w:szCs w:val="24"/>
              </w:rPr>
              <w:t>о</w:t>
            </w:r>
            <w:r w:rsidRPr="00187A03">
              <w:rPr>
                <w:sz w:val="24"/>
                <w:szCs w:val="24"/>
              </w:rPr>
              <w:t xml:space="preserve">бытий. </w:t>
            </w:r>
          </w:p>
        </w:tc>
        <w:tc>
          <w:tcPr>
            <w:tcW w:w="5100" w:type="dxa"/>
          </w:tcPr>
          <w:p w:rsidR="00B509FB" w:rsidRPr="00C2576A" w:rsidRDefault="00B509FB" w:rsidP="00733578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C2576A">
              <w:rPr>
                <w:sz w:val="24"/>
                <w:szCs w:val="24"/>
              </w:rPr>
              <w:t>Знать понятия случайное событие, достоверное и невозможное события, несовместные соб</w:t>
            </w:r>
            <w:r w:rsidRPr="00C2576A">
              <w:rPr>
                <w:sz w:val="24"/>
                <w:szCs w:val="24"/>
              </w:rPr>
              <w:t>ы</w:t>
            </w:r>
            <w:r w:rsidRPr="00C2576A">
              <w:rPr>
                <w:sz w:val="24"/>
                <w:szCs w:val="24"/>
              </w:rPr>
              <w:t>тия, события, противоположные данному с</w:t>
            </w:r>
            <w:r w:rsidRPr="00C2576A">
              <w:rPr>
                <w:sz w:val="24"/>
                <w:szCs w:val="24"/>
              </w:rPr>
              <w:t>о</w:t>
            </w:r>
            <w:r w:rsidRPr="00C2576A">
              <w:rPr>
                <w:sz w:val="24"/>
                <w:szCs w:val="24"/>
              </w:rPr>
              <w:t>бытию.</w:t>
            </w:r>
          </w:p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969" w:type="dxa"/>
          </w:tcPr>
          <w:p w:rsidR="00B509FB" w:rsidRPr="00187A03" w:rsidRDefault="00B509FB" w:rsidP="000B3FFE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Классическое определение вероя</w:t>
            </w:r>
            <w:r w:rsidRPr="00187A03">
              <w:rPr>
                <w:sz w:val="24"/>
                <w:szCs w:val="24"/>
              </w:rPr>
              <w:t>т</w:t>
            </w:r>
            <w:r w:rsidRPr="00187A03">
              <w:rPr>
                <w:sz w:val="24"/>
                <w:szCs w:val="24"/>
              </w:rPr>
              <w:t>ност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2576A" w:rsidRDefault="00B509FB" w:rsidP="00C2576A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C2576A">
              <w:rPr>
                <w:sz w:val="24"/>
                <w:szCs w:val="24"/>
              </w:rPr>
              <w:t>Классическая вероятнос</w:t>
            </w:r>
            <w:r w:rsidRPr="00C2576A">
              <w:rPr>
                <w:sz w:val="24"/>
                <w:szCs w:val="24"/>
              </w:rPr>
              <w:t>т</w:t>
            </w:r>
            <w:r w:rsidRPr="00C2576A">
              <w:rPr>
                <w:sz w:val="24"/>
                <w:szCs w:val="24"/>
              </w:rPr>
              <w:t>ная схема. Классическое определение вероятности</w:t>
            </w:r>
            <w:r>
              <w:rPr>
                <w:sz w:val="24"/>
                <w:szCs w:val="24"/>
              </w:rPr>
              <w:t>.</w:t>
            </w:r>
            <w:r w:rsidRPr="00C2576A">
              <w:rPr>
                <w:sz w:val="24"/>
                <w:szCs w:val="24"/>
              </w:rPr>
              <w:t xml:space="preserve"> </w:t>
            </w:r>
          </w:p>
          <w:p w:rsidR="00B509FB" w:rsidRPr="00CF734C" w:rsidRDefault="00B509FB" w:rsidP="00733578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  <w:tc>
          <w:tcPr>
            <w:tcW w:w="5100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2576A">
              <w:rPr>
                <w:rFonts w:ascii="Times New Roman" w:hAnsi="Times New Roman" w:cs="Times New Roman"/>
                <w:sz w:val="24"/>
                <w:szCs w:val="24"/>
              </w:rPr>
              <w:t>Знать классическую вероятностную схему, классическое определение вероя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сти.</w:t>
            </w:r>
            <w:r w:rsidRPr="00C2576A">
              <w:rPr>
                <w:rFonts w:ascii="Times New Roman" w:hAnsi="Times New Roman" w:cs="Times New Roman"/>
                <w:sz w:val="24"/>
                <w:szCs w:val="24"/>
              </w:rPr>
              <w:t xml:space="preserve"> Уметь  находить вероятность события.</w:t>
            </w: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969" w:type="dxa"/>
          </w:tcPr>
          <w:p w:rsidR="00B509FB" w:rsidRPr="00187A03" w:rsidRDefault="00B509FB" w:rsidP="000B3FFE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Решение задач на применение кла</w:t>
            </w:r>
            <w:r w:rsidRPr="00187A03">
              <w:rPr>
                <w:sz w:val="24"/>
                <w:szCs w:val="24"/>
              </w:rPr>
              <w:t>с</w:t>
            </w:r>
            <w:r w:rsidRPr="00187A03">
              <w:rPr>
                <w:sz w:val="24"/>
                <w:szCs w:val="24"/>
              </w:rPr>
              <w:t>сического определения вероятн</w:t>
            </w:r>
            <w:r w:rsidRPr="00187A03">
              <w:rPr>
                <w:sz w:val="24"/>
                <w:szCs w:val="24"/>
              </w:rPr>
              <w:t>о</w:t>
            </w:r>
            <w:r w:rsidRPr="00187A03">
              <w:rPr>
                <w:sz w:val="24"/>
                <w:szCs w:val="24"/>
              </w:rPr>
              <w:t>ст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CF734C" w:rsidRDefault="00B509FB" w:rsidP="00733578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C2576A">
              <w:rPr>
                <w:sz w:val="24"/>
                <w:szCs w:val="24"/>
              </w:rPr>
              <w:t>Классическая вероятнос</w:t>
            </w:r>
            <w:r w:rsidRPr="00C2576A">
              <w:rPr>
                <w:sz w:val="24"/>
                <w:szCs w:val="24"/>
              </w:rPr>
              <w:t>т</w:t>
            </w:r>
            <w:r w:rsidRPr="00C2576A">
              <w:rPr>
                <w:sz w:val="24"/>
                <w:szCs w:val="24"/>
              </w:rPr>
              <w:t>ная схема. Классическое определение вероятности</w:t>
            </w:r>
            <w:r>
              <w:rPr>
                <w:sz w:val="24"/>
                <w:szCs w:val="24"/>
              </w:rPr>
              <w:t>.</w:t>
            </w:r>
            <w:r w:rsidRPr="00C2576A">
              <w:rPr>
                <w:sz w:val="24"/>
                <w:szCs w:val="24"/>
              </w:rPr>
              <w:t xml:space="preserve"> </w:t>
            </w:r>
          </w:p>
        </w:tc>
        <w:tc>
          <w:tcPr>
            <w:tcW w:w="5100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C2576A">
              <w:rPr>
                <w:rFonts w:ascii="Times New Roman" w:hAnsi="Times New Roman" w:cs="Times New Roman"/>
                <w:sz w:val="24"/>
                <w:szCs w:val="24"/>
              </w:rPr>
              <w:t>Уметь  находить вероятность события.</w:t>
            </w: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0B3FFE">
        <w:tc>
          <w:tcPr>
            <w:tcW w:w="675" w:type="dxa"/>
            <w:vMerge w:val="restart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№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ро-ка</w:t>
            </w:r>
            <w:proofErr w:type="spellEnd"/>
          </w:p>
        </w:tc>
        <w:tc>
          <w:tcPr>
            <w:tcW w:w="993" w:type="dxa"/>
            <w:vMerge w:val="restart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ар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раф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чеб-ника</w:t>
            </w:r>
            <w:proofErr w:type="spellEnd"/>
          </w:p>
        </w:tc>
        <w:tc>
          <w:tcPr>
            <w:tcW w:w="3969" w:type="dxa"/>
            <w:vMerge w:val="restart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3121" w:type="dxa"/>
            <w:vMerge w:val="restart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понятия</w:t>
            </w:r>
          </w:p>
        </w:tc>
        <w:tc>
          <w:tcPr>
            <w:tcW w:w="5100" w:type="dxa"/>
            <w:vMerge w:val="restart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ребования к уровню подготовки</w:t>
            </w:r>
          </w:p>
        </w:tc>
        <w:tc>
          <w:tcPr>
            <w:tcW w:w="1987" w:type="dxa"/>
            <w:gridSpan w:val="2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роведения</w:t>
            </w:r>
          </w:p>
        </w:tc>
      </w:tr>
      <w:tr w:rsidR="00B509FB" w:rsidRPr="00CF734C" w:rsidTr="000B3FFE">
        <w:tc>
          <w:tcPr>
            <w:tcW w:w="675" w:type="dxa"/>
            <w:vMerge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9" w:type="dxa"/>
            <w:vMerge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00" w:type="dxa"/>
            <w:vMerge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факт.</w:t>
            </w: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3969" w:type="dxa"/>
          </w:tcPr>
          <w:p w:rsidR="00B509FB" w:rsidRPr="00187A03" w:rsidRDefault="00B509FB" w:rsidP="000B3FFE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187A03">
              <w:rPr>
                <w:sz w:val="24"/>
                <w:szCs w:val="24"/>
              </w:rPr>
              <w:t>Экспериментальные данные и вер</w:t>
            </w:r>
            <w:r w:rsidRPr="00187A03">
              <w:rPr>
                <w:sz w:val="24"/>
                <w:szCs w:val="24"/>
              </w:rPr>
              <w:t>о</w:t>
            </w:r>
            <w:r w:rsidRPr="00187A03">
              <w:rPr>
                <w:sz w:val="24"/>
                <w:szCs w:val="24"/>
              </w:rPr>
              <w:t>ятности событий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21" w:type="dxa"/>
          </w:tcPr>
          <w:p w:rsidR="00B509FB" w:rsidRPr="00733578" w:rsidRDefault="00B509FB" w:rsidP="00733578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iCs/>
                <w:sz w:val="24"/>
                <w:szCs w:val="24"/>
              </w:rPr>
            </w:pPr>
            <w:r w:rsidRPr="00187A03">
              <w:rPr>
                <w:iCs/>
                <w:sz w:val="24"/>
                <w:szCs w:val="24"/>
              </w:rPr>
              <w:t>Статистическая устойч</w:t>
            </w:r>
            <w:r w:rsidRPr="00187A03">
              <w:rPr>
                <w:iCs/>
                <w:sz w:val="24"/>
                <w:szCs w:val="24"/>
              </w:rPr>
              <w:t>и</w:t>
            </w:r>
            <w:r w:rsidRPr="00187A03">
              <w:rPr>
                <w:iCs/>
                <w:sz w:val="24"/>
                <w:szCs w:val="24"/>
              </w:rPr>
              <w:t>вость, статистическая вер</w:t>
            </w:r>
            <w:r w:rsidRPr="00187A03">
              <w:rPr>
                <w:iCs/>
                <w:sz w:val="24"/>
                <w:szCs w:val="24"/>
              </w:rPr>
              <w:t>о</w:t>
            </w:r>
            <w:r w:rsidRPr="00187A03">
              <w:rPr>
                <w:iCs/>
                <w:sz w:val="24"/>
                <w:szCs w:val="24"/>
              </w:rPr>
              <w:t>ятность.</w:t>
            </w:r>
          </w:p>
        </w:tc>
        <w:tc>
          <w:tcPr>
            <w:tcW w:w="5100" w:type="dxa"/>
          </w:tcPr>
          <w:p w:rsidR="00B509FB" w:rsidRPr="00733578" w:rsidRDefault="00B509FB" w:rsidP="00733578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iCs/>
                <w:sz w:val="24"/>
                <w:szCs w:val="24"/>
              </w:rPr>
            </w:pPr>
            <w:r w:rsidRPr="00733578">
              <w:rPr>
                <w:iCs/>
                <w:sz w:val="24"/>
                <w:szCs w:val="24"/>
              </w:rPr>
              <w:t>Иметь представление  о статистической усто</w:t>
            </w:r>
            <w:r w:rsidRPr="00733578">
              <w:rPr>
                <w:iCs/>
                <w:sz w:val="24"/>
                <w:szCs w:val="24"/>
              </w:rPr>
              <w:t>й</w:t>
            </w:r>
            <w:r w:rsidRPr="00733578">
              <w:rPr>
                <w:iCs/>
                <w:sz w:val="24"/>
                <w:szCs w:val="24"/>
              </w:rPr>
              <w:t>чивости, статистической вероятности.</w:t>
            </w: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3969" w:type="dxa"/>
          </w:tcPr>
          <w:p w:rsidR="00B509FB" w:rsidRPr="00187A03" w:rsidRDefault="00B509FB" w:rsidP="00733578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iCs/>
                <w:sz w:val="24"/>
                <w:szCs w:val="24"/>
              </w:rPr>
            </w:pPr>
            <w:r w:rsidRPr="00187A03">
              <w:rPr>
                <w:iCs/>
                <w:sz w:val="24"/>
                <w:szCs w:val="24"/>
              </w:rPr>
              <w:t>Статистическая устойчивость, ст</w:t>
            </w:r>
            <w:r w:rsidRPr="00187A03">
              <w:rPr>
                <w:iCs/>
                <w:sz w:val="24"/>
                <w:szCs w:val="24"/>
              </w:rPr>
              <w:t>а</w:t>
            </w:r>
            <w:r w:rsidRPr="00187A03">
              <w:rPr>
                <w:iCs/>
                <w:sz w:val="24"/>
                <w:szCs w:val="24"/>
              </w:rPr>
              <w:t>тистическая вероятность.</w:t>
            </w:r>
          </w:p>
          <w:p w:rsidR="00B509FB" w:rsidRPr="00187A03" w:rsidRDefault="00B509FB" w:rsidP="000B3FFE">
            <w:pPr>
              <w:tabs>
                <w:tab w:val="left" w:pos="180"/>
              </w:tabs>
              <w:rPr>
                <w:sz w:val="24"/>
                <w:szCs w:val="24"/>
              </w:rPr>
            </w:pPr>
          </w:p>
        </w:tc>
        <w:tc>
          <w:tcPr>
            <w:tcW w:w="3121" w:type="dxa"/>
          </w:tcPr>
          <w:p w:rsidR="00B509FB" w:rsidRPr="00733578" w:rsidRDefault="00B509FB" w:rsidP="00733578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iCs/>
                <w:sz w:val="24"/>
                <w:szCs w:val="24"/>
              </w:rPr>
            </w:pPr>
            <w:r w:rsidRPr="00187A03">
              <w:rPr>
                <w:iCs/>
                <w:sz w:val="24"/>
                <w:szCs w:val="24"/>
              </w:rPr>
              <w:t>Статистическая устойч</w:t>
            </w:r>
            <w:r w:rsidRPr="00187A03">
              <w:rPr>
                <w:iCs/>
                <w:sz w:val="24"/>
                <w:szCs w:val="24"/>
              </w:rPr>
              <w:t>и</w:t>
            </w:r>
            <w:r w:rsidRPr="00187A03">
              <w:rPr>
                <w:iCs/>
                <w:sz w:val="24"/>
                <w:szCs w:val="24"/>
              </w:rPr>
              <w:t>вость, статистическая вер</w:t>
            </w:r>
            <w:r w:rsidRPr="00187A03">
              <w:rPr>
                <w:iCs/>
                <w:sz w:val="24"/>
                <w:szCs w:val="24"/>
              </w:rPr>
              <w:t>о</w:t>
            </w:r>
            <w:r w:rsidRPr="00187A03">
              <w:rPr>
                <w:iCs/>
                <w:sz w:val="24"/>
                <w:szCs w:val="24"/>
              </w:rPr>
              <w:t>ятность.</w:t>
            </w:r>
          </w:p>
        </w:tc>
        <w:tc>
          <w:tcPr>
            <w:tcW w:w="5100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pacing w:val="45"/>
                <w:sz w:val="24"/>
                <w:szCs w:val="24"/>
              </w:rPr>
            </w:pPr>
            <w:r w:rsidRPr="00733578">
              <w:rPr>
                <w:rFonts w:ascii="Times New Roman" w:hAnsi="Times New Roman" w:cs="Times New Roman"/>
                <w:iCs/>
                <w:sz w:val="24"/>
                <w:szCs w:val="24"/>
              </w:rPr>
              <w:t>Уметь решать простейшие статистические з</w:t>
            </w:r>
            <w:r w:rsidRPr="00733578">
              <w:rPr>
                <w:rFonts w:ascii="Times New Roman" w:hAnsi="Times New Roman" w:cs="Times New Roman"/>
                <w:iCs/>
                <w:sz w:val="24"/>
                <w:szCs w:val="24"/>
              </w:rPr>
              <w:t>а</w:t>
            </w:r>
            <w:r w:rsidRPr="00733578">
              <w:rPr>
                <w:rFonts w:ascii="Times New Roman" w:hAnsi="Times New Roman" w:cs="Times New Roman"/>
                <w:iCs/>
                <w:sz w:val="24"/>
                <w:szCs w:val="24"/>
              </w:rPr>
              <w:t>дачи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-21</w:t>
            </w:r>
          </w:p>
        </w:tc>
        <w:tc>
          <w:tcPr>
            <w:tcW w:w="3969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6 по теме "Элементы комбинаторики, ст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ики и теории вероятностей".</w:t>
            </w:r>
          </w:p>
        </w:tc>
        <w:tc>
          <w:tcPr>
            <w:tcW w:w="3121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мбинаторные задачи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вило умнож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ф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иалы, числовые хар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истики, случайные со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я, классическая веро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стная схема.</w:t>
            </w:r>
          </w:p>
        </w:tc>
        <w:tc>
          <w:tcPr>
            <w:tcW w:w="5100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pacing w:val="45"/>
                <w:sz w:val="24"/>
                <w:szCs w:val="24"/>
              </w:rPr>
            </w:pPr>
            <w:r w:rsidRPr="0073357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Уме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ешать простейшие комбинаторные з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дачи, рассматривая дерево возможных вари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тов, правило умножения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, </w:t>
            </w:r>
            <w:r w:rsidRPr="00733578">
              <w:rPr>
                <w:rFonts w:ascii="Times New Roman" w:hAnsi="Times New Roman" w:cs="Times New Roman"/>
                <w:iCs/>
                <w:sz w:val="24"/>
                <w:szCs w:val="24"/>
              </w:rPr>
              <w:t>решать простейшие статистические задачи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0B3FFE">
        <w:tc>
          <w:tcPr>
            <w:tcW w:w="15845" w:type="dxa"/>
            <w:gridSpan w:val="7"/>
          </w:tcPr>
          <w:p w:rsidR="00B509FB" w:rsidRPr="00733578" w:rsidRDefault="00B509FB" w:rsidP="00733578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общающее повторение (14 часов)</w:t>
            </w: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B509FB" w:rsidRPr="009A2339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>вторение темы "Линейная функция. Системы двух линейных уравнений с двумя переменными".</w:t>
            </w:r>
          </w:p>
        </w:tc>
        <w:tc>
          <w:tcPr>
            <w:tcW w:w="3121" w:type="dxa"/>
          </w:tcPr>
          <w:p w:rsidR="00B509FB" w:rsidRPr="009A2339" w:rsidRDefault="00B509FB" w:rsidP="004E1001">
            <w:pPr>
              <w:pStyle w:val="ParagraphStyle"/>
              <w:spacing w:line="25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</w:t>
            </w:r>
            <w:r w:rsidRPr="00424BF1">
              <w:rPr>
                <w:rFonts w:ascii="Times New Roman" w:hAnsi="Times New Roman" w:cs="Times New Roman"/>
              </w:rPr>
              <w:t>инейное уравнение с дв</w:t>
            </w:r>
            <w:r w:rsidRPr="00424BF1">
              <w:rPr>
                <w:rFonts w:ascii="Times New Roman" w:hAnsi="Times New Roman" w:cs="Times New Roman"/>
              </w:rPr>
              <w:t>у</w:t>
            </w:r>
            <w:r w:rsidRPr="00424BF1">
              <w:rPr>
                <w:rFonts w:ascii="Times New Roman" w:hAnsi="Times New Roman" w:cs="Times New Roman"/>
              </w:rPr>
              <w:t>мя перемен</w:t>
            </w:r>
            <w:r>
              <w:rPr>
                <w:rFonts w:ascii="Times New Roman" w:hAnsi="Times New Roman" w:cs="Times New Roman"/>
              </w:rPr>
              <w:t>ными.</w:t>
            </w:r>
            <w:r w:rsidRPr="00DE00A9">
              <w:rPr>
                <w:rFonts w:ascii="Times New Roman" w:hAnsi="Times New Roman" w:cs="Times New Roman"/>
              </w:rPr>
              <w:t xml:space="preserve"> Системы двух линейных уравнений, метод подстановки, метод алгебраического сложения.</w:t>
            </w:r>
          </w:p>
        </w:tc>
        <w:tc>
          <w:tcPr>
            <w:tcW w:w="5100" w:type="dxa"/>
          </w:tcPr>
          <w:p w:rsidR="00B509FB" w:rsidRPr="004F2868" w:rsidRDefault="00B509FB" w:rsidP="000B3FFE">
            <w:pPr>
              <w:autoSpaceDE w:val="0"/>
              <w:autoSpaceDN w:val="0"/>
              <w:adjustRightInd w:val="0"/>
              <w:rPr>
                <w:bCs/>
                <w:sz w:val="24"/>
                <w:szCs w:val="24"/>
              </w:rPr>
            </w:pPr>
            <w:r w:rsidRPr="00190590">
              <w:rPr>
                <w:bCs/>
                <w:sz w:val="24"/>
                <w:szCs w:val="24"/>
              </w:rPr>
              <w:t>Уметь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190590">
              <w:rPr>
                <w:sz w:val="24"/>
                <w:szCs w:val="24"/>
              </w:rPr>
              <w:t>находить координаты точек пересеч</w:t>
            </w:r>
            <w:r w:rsidRPr="00190590">
              <w:rPr>
                <w:sz w:val="24"/>
                <w:szCs w:val="24"/>
              </w:rPr>
              <w:t>е</w:t>
            </w:r>
            <w:r w:rsidRPr="00190590">
              <w:rPr>
                <w:sz w:val="24"/>
                <w:szCs w:val="24"/>
              </w:rPr>
              <w:t>ния графика с координатными осями, коорд</w:t>
            </w:r>
            <w:r w:rsidRPr="00190590">
              <w:rPr>
                <w:sz w:val="24"/>
                <w:szCs w:val="24"/>
              </w:rPr>
              <w:t>и</w:t>
            </w:r>
            <w:r w:rsidRPr="00190590">
              <w:rPr>
                <w:sz w:val="24"/>
                <w:szCs w:val="24"/>
              </w:rPr>
              <w:t>наты точки пересечения графиков двух лине</w:t>
            </w:r>
            <w:r w:rsidRPr="00190590">
              <w:rPr>
                <w:sz w:val="24"/>
                <w:szCs w:val="24"/>
              </w:rPr>
              <w:t>й</w:t>
            </w:r>
            <w:r w:rsidRPr="00190590">
              <w:rPr>
                <w:sz w:val="24"/>
                <w:szCs w:val="24"/>
              </w:rPr>
              <w:t>ных функций, наибольшее и наименьшее зн</w:t>
            </w:r>
            <w:r w:rsidRPr="00190590">
              <w:rPr>
                <w:sz w:val="24"/>
                <w:szCs w:val="24"/>
              </w:rPr>
              <w:t>а</w:t>
            </w:r>
            <w:r w:rsidRPr="00190590">
              <w:rPr>
                <w:sz w:val="24"/>
                <w:szCs w:val="24"/>
              </w:rPr>
              <w:t>чения функции на заданном промежутке</w:t>
            </w:r>
            <w:r>
              <w:rPr>
                <w:bCs/>
                <w:sz w:val="24"/>
                <w:szCs w:val="24"/>
              </w:rPr>
              <w:t xml:space="preserve">, </w:t>
            </w:r>
            <w:r w:rsidRPr="00190590">
              <w:rPr>
                <w:sz w:val="24"/>
                <w:szCs w:val="24"/>
              </w:rPr>
              <w:t>р</w:t>
            </w:r>
            <w:r w:rsidRPr="00190590">
              <w:rPr>
                <w:sz w:val="24"/>
                <w:szCs w:val="24"/>
              </w:rPr>
              <w:t>е</w:t>
            </w:r>
            <w:r w:rsidRPr="00190590">
              <w:rPr>
                <w:sz w:val="24"/>
                <w:szCs w:val="24"/>
              </w:rPr>
              <w:t>шать текстовые задачи с помощью системы линейных уравнений на движение по дороге и реке, на части, на числовые величины и пр</w:t>
            </w:r>
            <w:r w:rsidRPr="00190590">
              <w:rPr>
                <w:sz w:val="24"/>
                <w:szCs w:val="24"/>
              </w:rPr>
              <w:t>о</w:t>
            </w:r>
            <w:r w:rsidRPr="00190590">
              <w:rPr>
                <w:sz w:val="24"/>
                <w:szCs w:val="24"/>
              </w:rPr>
              <w:t>центы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B509FB" w:rsidRPr="009A2339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>Повторение темы "Одночлены. Операции над одночленами".</w:t>
            </w:r>
          </w:p>
        </w:tc>
        <w:tc>
          <w:tcPr>
            <w:tcW w:w="3121" w:type="dxa"/>
          </w:tcPr>
          <w:p w:rsidR="00B509FB" w:rsidRPr="009A2339" w:rsidRDefault="00B509FB" w:rsidP="000B3FFE">
            <w:pPr>
              <w:pStyle w:val="ParagraphStyle"/>
              <w:spacing w:line="252" w:lineRule="auto"/>
              <w:rPr>
                <w:rFonts w:ascii="Times New Roman" w:hAnsi="Times New Roman" w:cs="Times New Roman"/>
              </w:rPr>
            </w:pPr>
            <w:r w:rsidRPr="00AD28FF">
              <w:rPr>
                <w:rFonts w:ascii="Times New Roman" w:hAnsi="Times New Roman" w:cs="Times New Roman"/>
              </w:rPr>
              <w:t>Коэффициент одночлена, одночлен, стандартный вид одночлена</w:t>
            </w:r>
            <w:r>
              <w:rPr>
                <w:rFonts w:ascii="Times New Roman" w:hAnsi="Times New Roman" w:cs="Times New Roman"/>
              </w:rPr>
              <w:t xml:space="preserve">, </w:t>
            </w:r>
            <w:r w:rsidRPr="00AD28FF">
              <w:rPr>
                <w:rFonts w:ascii="Times New Roman" w:hAnsi="Times New Roman" w:cs="Times New Roman"/>
              </w:rPr>
              <w:t>метод введения новой переменной</w:t>
            </w:r>
            <w:r>
              <w:rPr>
                <w:rFonts w:ascii="Times New Roman" w:hAnsi="Times New Roman" w:cs="Times New Roman"/>
              </w:rPr>
              <w:t xml:space="preserve">, </w:t>
            </w:r>
            <w:r w:rsidRPr="00AD28FF">
              <w:rPr>
                <w:rFonts w:ascii="Times New Roman" w:hAnsi="Times New Roman" w:cs="Times New Roman"/>
              </w:rPr>
              <w:t>возв</w:t>
            </w:r>
            <w:r w:rsidRPr="00AD28FF">
              <w:rPr>
                <w:rFonts w:ascii="Times New Roman" w:hAnsi="Times New Roman" w:cs="Times New Roman"/>
              </w:rPr>
              <w:t>е</w:t>
            </w:r>
            <w:r w:rsidRPr="00AD28FF">
              <w:rPr>
                <w:rFonts w:ascii="Times New Roman" w:hAnsi="Times New Roman" w:cs="Times New Roman"/>
              </w:rPr>
              <w:t>дение одночлена в нат</w:t>
            </w:r>
            <w:r w:rsidRPr="00AD28FF">
              <w:rPr>
                <w:rFonts w:ascii="Times New Roman" w:hAnsi="Times New Roman" w:cs="Times New Roman"/>
              </w:rPr>
              <w:t>у</w:t>
            </w:r>
            <w:r w:rsidRPr="00AD28FF">
              <w:rPr>
                <w:rFonts w:ascii="Times New Roman" w:hAnsi="Times New Roman" w:cs="Times New Roman"/>
              </w:rPr>
              <w:t>ральную степень</w:t>
            </w:r>
            <w:r>
              <w:rPr>
                <w:rFonts w:ascii="Times New Roman" w:hAnsi="Times New Roman" w:cs="Times New Roman"/>
              </w:rPr>
              <w:t>, д</w:t>
            </w:r>
            <w:r w:rsidRPr="00AD28FF">
              <w:rPr>
                <w:rFonts w:ascii="Times New Roman" w:hAnsi="Times New Roman" w:cs="Times New Roman"/>
              </w:rPr>
              <w:t>еление одночлена на одночлен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100" w:type="dxa"/>
          </w:tcPr>
          <w:p w:rsidR="00B509FB" w:rsidRPr="00C83B92" w:rsidRDefault="00B509FB" w:rsidP="004E1001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C83B9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меть </w:t>
            </w:r>
            <w:r w:rsidRPr="00C83B92">
              <w:rPr>
                <w:rFonts w:ascii="Times New Roman" w:hAnsi="Times New Roman" w:cs="Times New Roman"/>
                <w:sz w:val="24"/>
                <w:szCs w:val="24"/>
              </w:rPr>
              <w:t>находить степень с натуральным пок</w:t>
            </w:r>
            <w:r w:rsidRPr="00C83B9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телем; </w:t>
            </w:r>
            <w:r w:rsidRPr="00C83B92">
              <w:rPr>
                <w:rFonts w:ascii="Times New Roman" w:hAnsi="Times New Roman" w:cs="Times New Roman"/>
                <w:sz w:val="24"/>
                <w:szCs w:val="24"/>
              </w:rPr>
              <w:t>степень с нулевым показателем, пр</w:t>
            </w:r>
            <w:r w:rsidRPr="00C83B9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83B92">
              <w:rPr>
                <w:rFonts w:ascii="Times New Roman" w:hAnsi="Times New Roman" w:cs="Times New Roman"/>
                <w:sz w:val="24"/>
                <w:szCs w:val="24"/>
              </w:rPr>
              <w:t>менять алгоритм сложения и вычитания одн</w:t>
            </w:r>
            <w:r w:rsidRPr="00C83B9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83B92">
              <w:rPr>
                <w:rFonts w:ascii="Times New Roman" w:hAnsi="Times New Roman" w:cs="Times New Roman"/>
                <w:sz w:val="24"/>
                <w:szCs w:val="24"/>
              </w:rPr>
              <w:t>членов, правила умножения одночленов, во</w:t>
            </w:r>
            <w:r w:rsidRPr="00C83B92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C83B92">
              <w:rPr>
                <w:rFonts w:ascii="Times New Roman" w:hAnsi="Times New Roman" w:cs="Times New Roman"/>
                <w:sz w:val="24"/>
                <w:szCs w:val="24"/>
              </w:rPr>
              <w:t>ведения одночлена в степень для упрощения выражений, выполнять деление одночленов по алгоритм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B509FB" w:rsidRPr="009A2339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>Повторение темы "Многочлены. Разложение многочленов на множ</w:t>
            </w: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>тели".</w:t>
            </w:r>
          </w:p>
        </w:tc>
        <w:tc>
          <w:tcPr>
            <w:tcW w:w="3121" w:type="dxa"/>
          </w:tcPr>
          <w:p w:rsidR="00B509FB" w:rsidRPr="009A2339" w:rsidRDefault="00B509FB" w:rsidP="000B3FFE">
            <w:pPr>
              <w:pStyle w:val="ParagraphStyle"/>
              <w:spacing w:line="252" w:lineRule="auto"/>
              <w:rPr>
                <w:rFonts w:ascii="Times New Roman" w:hAnsi="Times New Roman" w:cs="Times New Roman"/>
              </w:rPr>
            </w:pPr>
            <w:r w:rsidRPr="00D367D3">
              <w:rPr>
                <w:rFonts w:ascii="Times New Roman" w:hAnsi="Times New Roman" w:cs="Times New Roman"/>
              </w:rPr>
              <w:t>Квадрат суммы, квадрат разно</w:t>
            </w:r>
            <w:r>
              <w:rPr>
                <w:rFonts w:ascii="Times New Roman" w:hAnsi="Times New Roman" w:cs="Times New Roman"/>
              </w:rPr>
              <w:t>сти, р</w:t>
            </w:r>
            <w:r w:rsidRPr="00D367D3">
              <w:rPr>
                <w:rFonts w:ascii="Times New Roman" w:hAnsi="Times New Roman" w:cs="Times New Roman"/>
              </w:rPr>
              <w:t>азность квадр</w:t>
            </w:r>
            <w:r w:rsidRPr="00D367D3">
              <w:rPr>
                <w:rFonts w:ascii="Times New Roman" w:hAnsi="Times New Roman" w:cs="Times New Roman"/>
              </w:rPr>
              <w:t>а</w:t>
            </w:r>
            <w:r w:rsidRPr="00D367D3">
              <w:rPr>
                <w:rFonts w:ascii="Times New Roman" w:hAnsi="Times New Roman" w:cs="Times New Roman"/>
              </w:rPr>
              <w:t>тов</w:t>
            </w:r>
            <w:r>
              <w:rPr>
                <w:rFonts w:ascii="Times New Roman" w:hAnsi="Times New Roman" w:cs="Times New Roman"/>
              </w:rPr>
              <w:t>, р</w:t>
            </w:r>
            <w:r w:rsidRPr="00D367D3">
              <w:rPr>
                <w:rFonts w:ascii="Times New Roman" w:hAnsi="Times New Roman" w:cs="Times New Roman"/>
              </w:rPr>
              <w:t>азность ку</w:t>
            </w:r>
            <w:r>
              <w:rPr>
                <w:rFonts w:ascii="Times New Roman" w:hAnsi="Times New Roman" w:cs="Times New Roman"/>
              </w:rPr>
              <w:t>бов, сумма кубов, д</w:t>
            </w:r>
            <w:r w:rsidRPr="00D367D3">
              <w:rPr>
                <w:rFonts w:ascii="Times New Roman" w:hAnsi="Times New Roman" w:cs="Times New Roman"/>
              </w:rPr>
              <w:t>еление многочлена на одночлен.</w:t>
            </w:r>
          </w:p>
        </w:tc>
        <w:tc>
          <w:tcPr>
            <w:tcW w:w="5100" w:type="dxa"/>
          </w:tcPr>
          <w:p w:rsidR="00B509FB" w:rsidRPr="009A2339" w:rsidRDefault="00B509FB" w:rsidP="004E1001">
            <w:pPr>
              <w:pStyle w:val="ParagraphStyle"/>
              <w:spacing w:line="252" w:lineRule="auto"/>
              <w:rPr>
                <w:rFonts w:ascii="Times New Roman" w:hAnsi="Times New Roman" w:cs="Times New Roman"/>
              </w:rPr>
            </w:pPr>
            <w:r w:rsidRPr="00523EED">
              <w:rPr>
                <w:rFonts w:ascii="Times New Roman" w:hAnsi="Times New Roman" w:cs="Times New Roman"/>
                <w:bCs/>
              </w:rPr>
              <w:t>Уметь</w:t>
            </w:r>
            <w:r w:rsidRPr="00523EED">
              <w:rPr>
                <w:rFonts w:ascii="Times New Roman" w:hAnsi="Times New Roman" w:cs="Times New Roman"/>
              </w:rPr>
              <w:t xml:space="preserve"> выполнять сложение</w:t>
            </w:r>
            <w:r>
              <w:rPr>
                <w:rFonts w:ascii="Times New Roman" w:hAnsi="Times New Roman" w:cs="Times New Roman"/>
              </w:rPr>
              <w:t xml:space="preserve"> и вычитание</w:t>
            </w:r>
            <w:r w:rsidRPr="00523EED">
              <w:rPr>
                <w:rFonts w:ascii="Times New Roman" w:hAnsi="Times New Roman" w:cs="Times New Roman"/>
              </w:rPr>
              <w:t xml:space="preserve"> мн</w:t>
            </w:r>
            <w:r w:rsidRPr="00523EED">
              <w:rPr>
                <w:rFonts w:ascii="Times New Roman" w:hAnsi="Times New Roman" w:cs="Times New Roman"/>
              </w:rPr>
              <w:t>о</w:t>
            </w:r>
            <w:r w:rsidRPr="00523EED">
              <w:rPr>
                <w:rFonts w:ascii="Times New Roman" w:hAnsi="Times New Roman" w:cs="Times New Roman"/>
              </w:rPr>
              <w:t>гочленов</w:t>
            </w:r>
            <w:r>
              <w:rPr>
                <w:rFonts w:ascii="Times New Roman" w:hAnsi="Times New Roman" w:cs="Times New Roman"/>
              </w:rPr>
              <w:t>,</w:t>
            </w:r>
            <w:r w:rsidRPr="00190590">
              <w:rPr>
                <w:rFonts w:ascii="Times New Roman" w:hAnsi="Times New Roman" w:cs="Times New Roman"/>
              </w:rPr>
              <w:t xml:space="preserve"> умножения многочлена на одночлен</w:t>
            </w:r>
            <w:r>
              <w:rPr>
                <w:rFonts w:ascii="Times New Roman" w:hAnsi="Times New Roman" w:cs="Times New Roman"/>
              </w:rPr>
              <w:t>,</w:t>
            </w:r>
            <w:r w:rsidRPr="00190590">
              <w:rPr>
                <w:rFonts w:ascii="Times New Roman" w:hAnsi="Times New Roman" w:cs="Times New Roman"/>
              </w:rPr>
              <w:t xml:space="preserve"> умножение многочленов</w:t>
            </w:r>
            <w:r>
              <w:rPr>
                <w:rFonts w:ascii="Times New Roman" w:hAnsi="Times New Roman" w:cs="Times New Roman"/>
              </w:rPr>
              <w:t>,</w:t>
            </w:r>
            <w:r w:rsidRPr="00190590">
              <w:rPr>
                <w:rFonts w:ascii="Times New Roman" w:hAnsi="Times New Roman" w:cs="Times New Roman"/>
                <w:bCs/>
              </w:rPr>
              <w:t xml:space="preserve"> </w:t>
            </w:r>
            <w:r w:rsidRPr="00190590">
              <w:rPr>
                <w:rFonts w:ascii="Times New Roman" w:hAnsi="Times New Roman" w:cs="Times New Roman"/>
              </w:rPr>
              <w:t>деления многочлена на одночлен</w:t>
            </w:r>
            <w:r>
              <w:rPr>
                <w:rFonts w:ascii="Times New Roman" w:hAnsi="Times New Roman" w:cs="Times New Roman"/>
              </w:rPr>
              <w:t>,</w:t>
            </w:r>
            <w:r w:rsidRPr="00190590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bCs/>
              </w:rPr>
              <w:t>применять</w:t>
            </w:r>
            <w:r>
              <w:rPr>
                <w:rFonts w:ascii="Times New Roman" w:hAnsi="Times New Roman" w:cs="Times New Roman"/>
              </w:rPr>
              <w:t xml:space="preserve"> формулы</w:t>
            </w:r>
            <w:r w:rsidRPr="00434E9C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сокращенн</w:t>
            </w:r>
            <w:r>
              <w:rPr>
                <w:rFonts w:ascii="Times New Roman" w:hAnsi="Times New Roman" w:cs="Times New Roman"/>
              </w:rPr>
              <w:t>о</w:t>
            </w:r>
            <w:r>
              <w:rPr>
                <w:rFonts w:ascii="Times New Roman" w:hAnsi="Times New Roman" w:cs="Times New Roman"/>
              </w:rPr>
              <w:t>го умножения.</w:t>
            </w: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B509FB">
        <w:tc>
          <w:tcPr>
            <w:tcW w:w="675" w:type="dxa"/>
            <w:vMerge w:val="restart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№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ро-ка</w:t>
            </w:r>
            <w:proofErr w:type="spellEnd"/>
          </w:p>
        </w:tc>
        <w:tc>
          <w:tcPr>
            <w:tcW w:w="993" w:type="dxa"/>
            <w:vMerge w:val="restart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ар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раф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чеб-ника</w:t>
            </w:r>
            <w:proofErr w:type="spellEnd"/>
          </w:p>
        </w:tc>
        <w:tc>
          <w:tcPr>
            <w:tcW w:w="3969" w:type="dxa"/>
            <w:vMerge w:val="restart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3121" w:type="dxa"/>
            <w:vMerge w:val="restart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понятия</w:t>
            </w:r>
          </w:p>
        </w:tc>
        <w:tc>
          <w:tcPr>
            <w:tcW w:w="5100" w:type="dxa"/>
            <w:vMerge w:val="restart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ребования к уровню подготовки</w:t>
            </w:r>
          </w:p>
        </w:tc>
        <w:tc>
          <w:tcPr>
            <w:tcW w:w="1987" w:type="dxa"/>
            <w:gridSpan w:val="2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роведения</w:t>
            </w:r>
          </w:p>
        </w:tc>
      </w:tr>
      <w:tr w:rsidR="00B509FB" w:rsidRPr="00CF734C" w:rsidTr="00B509FB">
        <w:tc>
          <w:tcPr>
            <w:tcW w:w="675" w:type="dxa"/>
            <w:vMerge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9" w:type="dxa"/>
            <w:vMerge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00" w:type="dxa"/>
            <w:vMerge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993" w:type="dxa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факт.</w:t>
            </w: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B509FB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темы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"Алгебраические дроби. Функция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у=√х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Свойства квадратного корня".</w:t>
            </w:r>
          </w:p>
        </w:tc>
        <w:tc>
          <w:tcPr>
            <w:tcW w:w="3121" w:type="dxa"/>
          </w:tcPr>
          <w:p w:rsidR="00B509FB" w:rsidRDefault="00B509FB" w:rsidP="000B3FFE">
            <w:pPr>
              <w:pStyle w:val="ParagraphStyle"/>
              <w:spacing w:line="25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хождение общего знам</w:t>
            </w:r>
            <w:r>
              <w:rPr>
                <w:rFonts w:ascii="Times New Roman" w:hAnsi="Times New Roman" w:cs="Times New Roman"/>
              </w:rPr>
              <w:t>е</w:t>
            </w:r>
            <w:r>
              <w:rPr>
                <w:rFonts w:ascii="Times New Roman" w:hAnsi="Times New Roman" w:cs="Times New Roman"/>
              </w:rPr>
              <w:t>нателя. Свойство дроби. Квадратный корень из пр</w:t>
            </w:r>
            <w:r>
              <w:rPr>
                <w:rFonts w:ascii="Times New Roman" w:hAnsi="Times New Roman" w:cs="Times New Roman"/>
              </w:rPr>
              <w:t>о</w:t>
            </w:r>
            <w:r>
              <w:rPr>
                <w:rFonts w:ascii="Times New Roman" w:hAnsi="Times New Roman" w:cs="Times New Roman"/>
              </w:rPr>
              <w:t>изведения, дроби, степени.</w:t>
            </w:r>
          </w:p>
        </w:tc>
        <w:tc>
          <w:tcPr>
            <w:tcW w:w="5100" w:type="dxa"/>
          </w:tcPr>
          <w:p w:rsidR="00B509FB" w:rsidRDefault="00B509FB" w:rsidP="000B3FFE">
            <w:pPr>
              <w:pStyle w:val="ParagraphStyle"/>
              <w:spacing w:line="252" w:lineRule="auto"/>
              <w:rPr>
                <w:rFonts w:ascii="Times New Roman" w:hAnsi="Times New Roman" w:cs="Times New Roman"/>
              </w:rPr>
            </w:pPr>
            <w:r w:rsidRPr="00523EED">
              <w:rPr>
                <w:rFonts w:ascii="Times New Roman" w:hAnsi="Times New Roman" w:cs="Times New Roman"/>
                <w:bCs/>
              </w:rPr>
              <w:t>Уметь</w:t>
            </w:r>
            <w:r>
              <w:rPr>
                <w:rFonts w:ascii="Times New Roman" w:hAnsi="Times New Roman" w:cs="Times New Roman"/>
              </w:rPr>
              <w:t xml:space="preserve"> применять знания при преобразовании выражений, находить корень из произведения, дроби, степени.</w:t>
            </w: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B509FB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темы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"Квадратичная функция. Функция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у=к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/х. Квад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е уравнения".</w:t>
            </w:r>
          </w:p>
        </w:tc>
        <w:tc>
          <w:tcPr>
            <w:tcW w:w="3121" w:type="dxa"/>
          </w:tcPr>
          <w:p w:rsidR="00B509FB" w:rsidRDefault="00B509FB" w:rsidP="000B3FFE">
            <w:pPr>
              <w:pStyle w:val="ParagraphStyle"/>
              <w:spacing w:line="25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остроение графиков </w:t>
            </w:r>
          </w:p>
          <w:p w:rsidR="00B509FB" w:rsidRDefault="00B509FB" w:rsidP="000B3FFE">
            <w:pPr>
              <w:pStyle w:val="ParagraphStyle"/>
              <w:spacing w:line="25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ункций. Формула корней квадратного уравнения. Неполные квадратные уравнения.</w:t>
            </w:r>
          </w:p>
        </w:tc>
        <w:tc>
          <w:tcPr>
            <w:tcW w:w="5100" w:type="dxa"/>
          </w:tcPr>
          <w:p w:rsidR="00B509FB" w:rsidRDefault="00B509FB" w:rsidP="00743FC0">
            <w:pPr>
              <w:pStyle w:val="ParagraphStyle"/>
              <w:spacing w:line="252" w:lineRule="auto"/>
              <w:rPr>
                <w:rFonts w:ascii="Times New Roman" w:hAnsi="Times New Roman" w:cs="Times New Roman"/>
              </w:rPr>
            </w:pPr>
            <w:r w:rsidRPr="00523EED">
              <w:rPr>
                <w:rFonts w:ascii="Times New Roman" w:hAnsi="Times New Roman" w:cs="Times New Roman"/>
                <w:bCs/>
              </w:rPr>
              <w:t>Уметь</w:t>
            </w:r>
            <w:r>
              <w:rPr>
                <w:rFonts w:ascii="Times New Roman" w:hAnsi="Times New Roman" w:cs="Times New Roman"/>
              </w:rPr>
              <w:t xml:space="preserve"> строить графики функций, по графику находить значения </w:t>
            </w:r>
            <w:proofErr w:type="spellStart"/>
            <w:r w:rsidRPr="00743FC0">
              <w:rPr>
                <w:rFonts w:ascii="Times New Roman" w:hAnsi="Times New Roman" w:cs="Times New Roman"/>
                <w:iCs/>
              </w:rPr>
              <w:t>х</w:t>
            </w:r>
            <w:proofErr w:type="spellEnd"/>
            <w:r w:rsidRPr="00743FC0">
              <w:rPr>
                <w:rFonts w:ascii="Times New Roman" w:hAnsi="Times New Roman" w:cs="Times New Roman"/>
              </w:rPr>
              <w:t xml:space="preserve"> и </w:t>
            </w:r>
            <w:r w:rsidRPr="00743FC0">
              <w:rPr>
                <w:rFonts w:ascii="Times New Roman" w:hAnsi="Times New Roman" w:cs="Times New Roman"/>
                <w:iCs/>
              </w:rPr>
              <w:t>у,</w:t>
            </w:r>
            <w:r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>решать квадратные уравнения по формуле, неполные квадратные уравнения.</w:t>
            </w:r>
          </w:p>
        </w:tc>
        <w:tc>
          <w:tcPr>
            <w:tcW w:w="994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D23394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4</w:t>
            </w:r>
          </w:p>
        </w:tc>
        <w:tc>
          <w:tcPr>
            <w:tcW w:w="3969" w:type="dxa"/>
          </w:tcPr>
          <w:p w:rsidR="00B509FB" w:rsidRPr="00743FC0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>Повторение тем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"</w:t>
            </w:r>
            <w:r w:rsidRPr="00743FC0">
              <w:rPr>
                <w:rFonts w:ascii="Times New Roman" w:hAnsi="Times New Roman" w:cs="Times New Roman"/>
                <w:sz w:val="24"/>
                <w:szCs w:val="24"/>
              </w:rPr>
              <w:t>Рациональные неравенства и их систем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".</w:t>
            </w:r>
          </w:p>
        </w:tc>
        <w:tc>
          <w:tcPr>
            <w:tcW w:w="3121" w:type="dxa"/>
          </w:tcPr>
          <w:p w:rsidR="00B509FB" w:rsidRDefault="00B509FB" w:rsidP="004E1001">
            <w:pPr>
              <w:autoSpaceDE w:val="0"/>
              <w:autoSpaceDN w:val="0"/>
              <w:adjustRightInd w:val="0"/>
              <w:spacing w:line="256" w:lineRule="auto"/>
              <w:ind w:right="-45"/>
            </w:pPr>
            <w:r>
              <w:t xml:space="preserve">Рациональные неравенства </w:t>
            </w:r>
            <w:r>
              <w:br/>
              <w:t>с одной переменной, метод интервалов, кривая знаков, нестрогие и строгие нераве</w:t>
            </w:r>
            <w:r>
              <w:t>н</w:t>
            </w:r>
            <w:r>
              <w:t>ства, системы линейных нер</w:t>
            </w:r>
            <w:r>
              <w:t>а</w:t>
            </w:r>
            <w:r>
              <w:t>венств.</w:t>
            </w:r>
          </w:p>
        </w:tc>
        <w:tc>
          <w:tcPr>
            <w:tcW w:w="5100" w:type="dxa"/>
          </w:tcPr>
          <w:p w:rsidR="00B509FB" w:rsidRPr="00743FC0" w:rsidRDefault="00B509FB" w:rsidP="00743FC0">
            <w:pPr>
              <w:autoSpaceDE w:val="0"/>
              <w:autoSpaceDN w:val="0"/>
              <w:adjustRightInd w:val="0"/>
              <w:spacing w:line="256" w:lineRule="auto"/>
              <w:rPr>
                <w:bCs/>
              </w:rPr>
            </w:pPr>
            <w:r w:rsidRPr="00743FC0">
              <w:rPr>
                <w:bCs/>
              </w:rPr>
              <w:t>Уметь</w:t>
            </w:r>
            <w:r>
              <w:t xml:space="preserve"> решать рациональные неравенства и сист</w:t>
            </w:r>
            <w:r>
              <w:t>е</w:t>
            </w:r>
            <w:r>
              <w:t xml:space="preserve">мы рациональных неравенств. </w:t>
            </w:r>
          </w:p>
        </w:tc>
        <w:tc>
          <w:tcPr>
            <w:tcW w:w="994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-7</w:t>
            </w:r>
          </w:p>
        </w:tc>
        <w:tc>
          <w:tcPr>
            <w:tcW w:w="3969" w:type="dxa"/>
          </w:tcPr>
          <w:p w:rsidR="00B509FB" w:rsidRPr="00743FC0" w:rsidRDefault="00B509FB" w:rsidP="000B3FFE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9A2339">
              <w:rPr>
                <w:sz w:val="24"/>
                <w:szCs w:val="24"/>
              </w:rPr>
              <w:t>Повторение темы</w:t>
            </w:r>
            <w:r>
              <w:rPr>
                <w:sz w:val="24"/>
                <w:szCs w:val="24"/>
              </w:rPr>
              <w:t xml:space="preserve"> </w:t>
            </w:r>
            <w:r w:rsidRPr="009A233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"</w:t>
            </w:r>
            <w:r w:rsidRPr="00743FC0">
              <w:rPr>
                <w:sz w:val="24"/>
                <w:szCs w:val="24"/>
              </w:rPr>
              <w:t>Системы ура</w:t>
            </w:r>
            <w:r w:rsidRPr="00743FC0">
              <w:rPr>
                <w:sz w:val="24"/>
                <w:szCs w:val="24"/>
              </w:rPr>
              <w:t>в</w:t>
            </w:r>
            <w:r w:rsidRPr="00743FC0">
              <w:rPr>
                <w:sz w:val="24"/>
                <w:szCs w:val="24"/>
              </w:rPr>
              <w:t>нений</w:t>
            </w:r>
            <w:r>
              <w:rPr>
                <w:sz w:val="24"/>
                <w:szCs w:val="24"/>
              </w:rPr>
              <w:t>".</w:t>
            </w:r>
          </w:p>
        </w:tc>
        <w:tc>
          <w:tcPr>
            <w:tcW w:w="3121" w:type="dxa"/>
          </w:tcPr>
          <w:p w:rsidR="00B509FB" w:rsidRDefault="00B509FB" w:rsidP="00743FC0">
            <w:pPr>
              <w:autoSpaceDE w:val="0"/>
              <w:autoSpaceDN w:val="0"/>
              <w:adjustRightInd w:val="0"/>
              <w:spacing w:line="264" w:lineRule="auto"/>
            </w:pPr>
            <w:r>
              <w:t>Метод подстановки, метод алгебраического сложения, метод введения новых пер</w:t>
            </w:r>
            <w:r>
              <w:t>е</w:t>
            </w:r>
            <w:r>
              <w:t>менных, равносильные сист</w:t>
            </w:r>
            <w:r>
              <w:t>е</w:t>
            </w:r>
            <w:r>
              <w:t>мы уравнений, алгоритм м</w:t>
            </w:r>
            <w:r>
              <w:t>е</w:t>
            </w:r>
            <w:r>
              <w:t>тода подстановки.</w:t>
            </w:r>
          </w:p>
        </w:tc>
        <w:tc>
          <w:tcPr>
            <w:tcW w:w="5100" w:type="dxa"/>
          </w:tcPr>
          <w:p w:rsidR="00B509FB" w:rsidRPr="00743FC0" w:rsidRDefault="00B509FB" w:rsidP="00743FC0">
            <w:pPr>
              <w:autoSpaceDE w:val="0"/>
              <w:autoSpaceDN w:val="0"/>
              <w:adjustRightInd w:val="0"/>
              <w:spacing w:line="264" w:lineRule="auto"/>
              <w:ind w:right="-105"/>
              <w:rPr>
                <w:b/>
                <w:bCs/>
              </w:rPr>
            </w:pPr>
            <w:r w:rsidRPr="00743FC0">
              <w:rPr>
                <w:bCs/>
              </w:rPr>
              <w:t>Уметь</w:t>
            </w:r>
            <w:r>
              <w:rPr>
                <w:b/>
                <w:bCs/>
              </w:rPr>
              <w:t xml:space="preserve"> </w:t>
            </w:r>
            <w:r>
              <w:t xml:space="preserve"> решать нелинейные системы уравнений двух переменных различными методами. </w:t>
            </w:r>
          </w:p>
        </w:tc>
        <w:tc>
          <w:tcPr>
            <w:tcW w:w="994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-14</w:t>
            </w:r>
          </w:p>
        </w:tc>
        <w:tc>
          <w:tcPr>
            <w:tcW w:w="3969" w:type="dxa"/>
          </w:tcPr>
          <w:p w:rsidR="00B509FB" w:rsidRDefault="00B509FB" w:rsidP="000B3FFE">
            <w:pPr>
              <w:spacing w:line="276" w:lineRule="auto"/>
              <w:rPr>
                <w:color w:val="000000"/>
              </w:rPr>
            </w:pPr>
            <w:r w:rsidRPr="009A2339">
              <w:rPr>
                <w:sz w:val="24"/>
                <w:szCs w:val="24"/>
              </w:rPr>
              <w:t>Повторение темы</w:t>
            </w:r>
            <w:r>
              <w:rPr>
                <w:sz w:val="24"/>
                <w:szCs w:val="24"/>
              </w:rPr>
              <w:t xml:space="preserve"> </w:t>
            </w:r>
            <w:r w:rsidRPr="009A2339">
              <w:rPr>
                <w:sz w:val="24"/>
                <w:szCs w:val="24"/>
              </w:rPr>
              <w:t xml:space="preserve"> </w:t>
            </w:r>
            <w:r>
              <w:t>"Способы задания функций и их свойства".</w:t>
            </w:r>
          </w:p>
        </w:tc>
        <w:tc>
          <w:tcPr>
            <w:tcW w:w="3121" w:type="dxa"/>
          </w:tcPr>
          <w:p w:rsidR="00B509FB" w:rsidRDefault="00B509FB" w:rsidP="00743FC0">
            <w:pPr>
              <w:autoSpaceDE w:val="0"/>
              <w:autoSpaceDN w:val="0"/>
              <w:adjustRightInd w:val="0"/>
            </w:pPr>
            <w:r>
              <w:t>Способы задания функции, график функции, аналитич</w:t>
            </w:r>
            <w:r>
              <w:t>е</w:t>
            </w:r>
            <w:r>
              <w:t>ский, графический, табли</w:t>
            </w:r>
            <w:r>
              <w:t>ч</w:t>
            </w:r>
            <w:r>
              <w:t>ный, словесный. Возраста</w:t>
            </w:r>
            <w:r>
              <w:t>ю</w:t>
            </w:r>
            <w:r>
              <w:t>щая и убывающая на множ</w:t>
            </w:r>
            <w:r>
              <w:t>е</w:t>
            </w:r>
            <w:r>
              <w:t>стве, монотонная функция, исследование на моното</w:t>
            </w:r>
            <w:r>
              <w:t>н</w:t>
            </w:r>
            <w:r>
              <w:t>ность, ограничена снизу и сверху на множестве, огран</w:t>
            </w:r>
            <w:r>
              <w:t>и</w:t>
            </w:r>
            <w:r>
              <w:t>ченная функция, наименьшее наибольшее значение на мн</w:t>
            </w:r>
            <w:r>
              <w:t>о</w:t>
            </w:r>
            <w:r>
              <w:t>жестве, непрерывная функция, выпуклая вверх или вниз, элементарные функции</w:t>
            </w:r>
          </w:p>
        </w:tc>
        <w:tc>
          <w:tcPr>
            <w:tcW w:w="5100" w:type="dxa"/>
          </w:tcPr>
          <w:p w:rsidR="00B509FB" w:rsidRPr="00743FC0" w:rsidRDefault="00B509FB" w:rsidP="000B3FFE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743FC0">
              <w:rPr>
                <w:bCs/>
              </w:rPr>
              <w:t>Уметь</w:t>
            </w:r>
            <w:r>
              <w:rPr>
                <w:b/>
                <w:bCs/>
              </w:rPr>
              <w:t xml:space="preserve"> </w:t>
            </w:r>
            <w:r>
              <w:t>строить и описывать свойства элементарных функций.</w:t>
            </w:r>
          </w:p>
        </w:tc>
        <w:tc>
          <w:tcPr>
            <w:tcW w:w="994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B509FB">
        <w:tc>
          <w:tcPr>
            <w:tcW w:w="675" w:type="dxa"/>
            <w:vMerge w:val="restart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№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ро-ка</w:t>
            </w:r>
            <w:proofErr w:type="spellEnd"/>
          </w:p>
        </w:tc>
        <w:tc>
          <w:tcPr>
            <w:tcW w:w="993" w:type="dxa"/>
            <w:vMerge w:val="restart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ар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раф </w:t>
            </w:r>
            <w:proofErr w:type="spellStart"/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учеб-ника</w:t>
            </w:r>
            <w:proofErr w:type="spellEnd"/>
          </w:p>
        </w:tc>
        <w:tc>
          <w:tcPr>
            <w:tcW w:w="3969" w:type="dxa"/>
            <w:vMerge w:val="restart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3121" w:type="dxa"/>
            <w:vMerge w:val="restart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понятия</w:t>
            </w:r>
          </w:p>
        </w:tc>
        <w:tc>
          <w:tcPr>
            <w:tcW w:w="5100" w:type="dxa"/>
            <w:vMerge w:val="restart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Требования к уровню подготовки</w:t>
            </w:r>
          </w:p>
        </w:tc>
        <w:tc>
          <w:tcPr>
            <w:tcW w:w="1987" w:type="dxa"/>
            <w:gridSpan w:val="2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роведения</w:t>
            </w:r>
          </w:p>
        </w:tc>
      </w:tr>
      <w:tr w:rsidR="00B509FB" w:rsidRPr="00CF734C" w:rsidTr="00B509FB">
        <w:tc>
          <w:tcPr>
            <w:tcW w:w="675" w:type="dxa"/>
            <w:vMerge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9" w:type="dxa"/>
            <w:vMerge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21" w:type="dxa"/>
            <w:vMerge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00" w:type="dxa"/>
            <w:vMerge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993" w:type="dxa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b/>
                <w:sz w:val="24"/>
                <w:szCs w:val="24"/>
              </w:rPr>
              <w:t>факт.</w:t>
            </w: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-17</w:t>
            </w:r>
          </w:p>
        </w:tc>
        <w:tc>
          <w:tcPr>
            <w:tcW w:w="3969" w:type="dxa"/>
          </w:tcPr>
          <w:p w:rsidR="00B509FB" w:rsidRPr="00743FC0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>Повторение тем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"</w:t>
            </w:r>
            <w:r w:rsidRPr="00743FC0">
              <w:rPr>
                <w:rFonts w:ascii="Times New Roman" w:hAnsi="Times New Roman" w:cs="Times New Roman"/>
                <w:sz w:val="24"/>
                <w:szCs w:val="24"/>
              </w:rPr>
              <w:t>Прогресс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".</w:t>
            </w:r>
          </w:p>
        </w:tc>
        <w:tc>
          <w:tcPr>
            <w:tcW w:w="3121" w:type="dxa"/>
          </w:tcPr>
          <w:p w:rsidR="00B509FB" w:rsidRDefault="00B509FB" w:rsidP="00743FC0">
            <w:pPr>
              <w:autoSpaceDE w:val="0"/>
              <w:autoSpaceDN w:val="0"/>
              <w:adjustRightInd w:val="0"/>
              <w:spacing w:line="256" w:lineRule="auto"/>
            </w:pPr>
            <w:r>
              <w:t xml:space="preserve">Арифметическая прогрессия, формула </w:t>
            </w:r>
            <w:r>
              <w:rPr>
                <w:i/>
                <w:iCs/>
              </w:rPr>
              <w:t>n</w:t>
            </w:r>
            <w:r>
              <w:t>-го члена арифм</w:t>
            </w:r>
            <w:r>
              <w:t>е</w:t>
            </w:r>
            <w:r>
              <w:t>тической прогрессии, форм</w:t>
            </w:r>
            <w:r>
              <w:t>у</w:t>
            </w:r>
            <w:r>
              <w:t>ла суммы членов арифметич</w:t>
            </w:r>
            <w:r>
              <w:t>е</w:t>
            </w:r>
            <w:r>
              <w:t>ской прогрессии, среднее арифметическое, геометрич</w:t>
            </w:r>
            <w:r>
              <w:t>е</w:t>
            </w:r>
            <w:r>
              <w:t xml:space="preserve">ская прогрессия, формула </w:t>
            </w:r>
            <w:r>
              <w:rPr>
                <w:i/>
                <w:iCs/>
              </w:rPr>
              <w:t>n</w:t>
            </w:r>
            <w:r>
              <w:t>-го члена геометрической пр</w:t>
            </w:r>
            <w:r>
              <w:t>о</w:t>
            </w:r>
            <w:r>
              <w:t>грессии, формула суммы чл</w:t>
            </w:r>
            <w:r>
              <w:t>е</w:t>
            </w:r>
            <w:r>
              <w:t>нов конечной геометрической прогрессии.</w:t>
            </w:r>
          </w:p>
        </w:tc>
        <w:tc>
          <w:tcPr>
            <w:tcW w:w="5100" w:type="dxa"/>
          </w:tcPr>
          <w:p w:rsidR="00B509FB" w:rsidRPr="00743FC0" w:rsidRDefault="00B509FB" w:rsidP="000B3FFE">
            <w:pPr>
              <w:autoSpaceDE w:val="0"/>
              <w:autoSpaceDN w:val="0"/>
              <w:adjustRightInd w:val="0"/>
              <w:spacing w:line="256" w:lineRule="auto"/>
              <w:rPr>
                <w:b/>
                <w:bCs/>
              </w:rPr>
            </w:pPr>
            <w:r w:rsidRPr="00743FC0">
              <w:rPr>
                <w:bCs/>
              </w:rPr>
              <w:t>Уметь</w:t>
            </w:r>
            <w:r>
              <w:rPr>
                <w:b/>
                <w:bCs/>
              </w:rPr>
              <w:t xml:space="preserve"> </w:t>
            </w:r>
            <w:r>
              <w:t xml:space="preserve">решать задания на применение свойств арифметической и геометрической прогрессии. </w:t>
            </w:r>
          </w:p>
        </w:tc>
        <w:tc>
          <w:tcPr>
            <w:tcW w:w="994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3121" w:type="dxa"/>
          </w:tcPr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держание заданий ГИА.</w:t>
            </w:r>
          </w:p>
        </w:tc>
        <w:tc>
          <w:tcPr>
            <w:tcW w:w="5100" w:type="dxa"/>
          </w:tcPr>
          <w:p w:rsidR="00B509FB" w:rsidRPr="004E1001" w:rsidRDefault="00B509FB" w:rsidP="00B509FB">
            <w:pPr>
              <w:autoSpaceDE w:val="0"/>
              <w:autoSpaceDN w:val="0"/>
              <w:adjustRightInd w:val="0"/>
              <w:spacing w:line="276" w:lineRule="auto"/>
              <w:rPr>
                <w:bCs/>
              </w:rPr>
            </w:pPr>
            <w:r>
              <w:rPr>
                <w:bCs/>
              </w:rPr>
              <w:t xml:space="preserve">Уметь </w:t>
            </w:r>
            <w:r>
              <w:t xml:space="preserve">обобщать и систематизировать знания по основным темам курса алгебры 7-9 классов. </w:t>
            </w:r>
          </w:p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3121" w:type="dxa"/>
          </w:tcPr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держание заданий ГИА.</w:t>
            </w:r>
          </w:p>
        </w:tc>
        <w:tc>
          <w:tcPr>
            <w:tcW w:w="5100" w:type="dxa"/>
          </w:tcPr>
          <w:p w:rsidR="00B509FB" w:rsidRPr="004E1001" w:rsidRDefault="00B509FB" w:rsidP="00B509FB">
            <w:pPr>
              <w:autoSpaceDE w:val="0"/>
              <w:autoSpaceDN w:val="0"/>
              <w:adjustRightInd w:val="0"/>
              <w:spacing w:line="276" w:lineRule="auto"/>
              <w:rPr>
                <w:bCs/>
              </w:rPr>
            </w:pPr>
            <w:r>
              <w:rPr>
                <w:bCs/>
              </w:rPr>
              <w:t xml:space="preserve">Уметь </w:t>
            </w:r>
            <w:r>
              <w:t xml:space="preserve">обобщать и систематизировать знания по основным темам курса алгебры 7-9 классов. </w:t>
            </w:r>
          </w:p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3121" w:type="dxa"/>
          </w:tcPr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держание заданий ГИА.</w:t>
            </w:r>
          </w:p>
        </w:tc>
        <w:tc>
          <w:tcPr>
            <w:tcW w:w="5100" w:type="dxa"/>
          </w:tcPr>
          <w:p w:rsidR="00B509FB" w:rsidRPr="004E1001" w:rsidRDefault="00B509FB" w:rsidP="00B509FB">
            <w:pPr>
              <w:autoSpaceDE w:val="0"/>
              <w:autoSpaceDN w:val="0"/>
              <w:adjustRightInd w:val="0"/>
              <w:spacing w:line="276" w:lineRule="auto"/>
              <w:rPr>
                <w:bCs/>
              </w:rPr>
            </w:pPr>
            <w:r>
              <w:rPr>
                <w:bCs/>
              </w:rPr>
              <w:t xml:space="preserve">Уметь </w:t>
            </w:r>
            <w:r>
              <w:t xml:space="preserve">обобщать и систематизировать знания по основным темам курса алгебры 7-9 классов. </w:t>
            </w:r>
          </w:p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3121" w:type="dxa"/>
          </w:tcPr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держание заданий ГИА.</w:t>
            </w:r>
          </w:p>
        </w:tc>
        <w:tc>
          <w:tcPr>
            <w:tcW w:w="5100" w:type="dxa"/>
          </w:tcPr>
          <w:p w:rsidR="00B509FB" w:rsidRPr="004E1001" w:rsidRDefault="00B509FB" w:rsidP="00B509FB">
            <w:pPr>
              <w:autoSpaceDE w:val="0"/>
              <w:autoSpaceDN w:val="0"/>
              <w:adjustRightInd w:val="0"/>
              <w:spacing w:line="276" w:lineRule="auto"/>
              <w:rPr>
                <w:bCs/>
              </w:rPr>
            </w:pPr>
            <w:r>
              <w:rPr>
                <w:bCs/>
              </w:rPr>
              <w:t xml:space="preserve">Уметь </w:t>
            </w:r>
            <w:r>
              <w:t xml:space="preserve">обобщать и систематизировать знания по основным темам курса алгебры 7-9 классов. </w:t>
            </w:r>
          </w:p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4B3F45">
        <w:tc>
          <w:tcPr>
            <w:tcW w:w="675" w:type="dxa"/>
          </w:tcPr>
          <w:p w:rsidR="00B509FB" w:rsidRPr="00CF734C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34C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993" w:type="dxa"/>
          </w:tcPr>
          <w:p w:rsidR="00B509FB" w:rsidRPr="00CF734C" w:rsidRDefault="00B509FB" w:rsidP="00B509FB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-21</w:t>
            </w:r>
          </w:p>
        </w:tc>
        <w:tc>
          <w:tcPr>
            <w:tcW w:w="3969" w:type="dxa"/>
          </w:tcPr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>вторение тем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A233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"Элементы ком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торики, статистики и теории 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ятностей".</w:t>
            </w:r>
          </w:p>
        </w:tc>
        <w:tc>
          <w:tcPr>
            <w:tcW w:w="3121" w:type="dxa"/>
          </w:tcPr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омбинаторные задачи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авило умнож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ф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иалы, числовые хар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истики, случайные со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я, классическая веро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стная схема.</w:t>
            </w:r>
          </w:p>
        </w:tc>
        <w:tc>
          <w:tcPr>
            <w:tcW w:w="5100" w:type="dxa"/>
          </w:tcPr>
          <w:p w:rsidR="00B509FB" w:rsidRPr="00CF734C" w:rsidRDefault="00B509FB" w:rsidP="00B509FB">
            <w:pPr>
              <w:pStyle w:val="a3"/>
              <w:rPr>
                <w:rFonts w:ascii="Times New Roman" w:hAnsi="Times New Roman" w:cs="Times New Roman"/>
                <w:spacing w:val="45"/>
                <w:sz w:val="24"/>
                <w:szCs w:val="24"/>
              </w:rPr>
            </w:pPr>
            <w:r w:rsidRPr="0073357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Уметь 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решать простейшие комбинаторные з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дачи, рассматривая дерево возможных вариа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C4A46">
              <w:rPr>
                <w:rFonts w:ascii="Times New Roman" w:hAnsi="Times New Roman" w:cs="Times New Roman"/>
                <w:sz w:val="24"/>
                <w:szCs w:val="24"/>
              </w:rPr>
              <w:t>тов, правило умножения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, </w:t>
            </w:r>
            <w:r w:rsidRPr="00733578">
              <w:rPr>
                <w:rFonts w:ascii="Times New Roman" w:hAnsi="Times New Roman" w:cs="Times New Roman"/>
                <w:iCs/>
                <w:sz w:val="24"/>
                <w:szCs w:val="24"/>
              </w:rPr>
              <w:t>решать простейшие статистические задачи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</w:tc>
        <w:tc>
          <w:tcPr>
            <w:tcW w:w="994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B509FB" w:rsidRPr="00CF734C" w:rsidRDefault="00B509FB" w:rsidP="000B3FF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09FB" w:rsidRPr="00CF734C" w:rsidTr="00E7401B">
        <w:tc>
          <w:tcPr>
            <w:tcW w:w="15845" w:type="dxa"/>
            <w:gridSpan w:val="7"/>
          </w:tcPr>
          <w:p w:rsidR="00B509FB" w:rsidRPr="00CD0E45" w:rsidRDefault="00B509FB" w:rsidP="000B3FF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0E45">
              <w:rPr>
                <w:rFonts w:ascii="Times New Roman" w:hAnsi="Times New Roman" w:cs="Times New Roman"/>
                <w:b/>
                <w:sz w:val="24"/>
                <w:szCs w:val="24"/>
              </w:rPr>
              <w:t>Итого: 102 часа</w:t>
            </w:r>
          </w:p>
        </w:tc>
      </w:tr>
    </w:tbl>
    <w:p w:rsidR="004B3F45" w:rsidRDefault="004B3F45" w:rsidP="00DE2640">
      <w:pPr>
        <w:pStyle w:val="ParagraphStyle"/>
        <w:spacing w:after="120" w:line="252" w:lineRule="auto"/>
        <w:jc w:val="right"/>
        <w:rPr>
          <w:rFonts w:ascii="Times New Roman" w:hAnsi="Times New Roman" w:cs="Times New Roman"/>
          <w:i/>
          <w:iCs/>
          <w:sz w:val="22"/>
          <w:szCs w:val="22"/>
        </w:rPr>
      </w:pPr>
      <w:bookmarkStart w:id="0" w:name="_Toc241380850"/>
      <w:bookmarkEnd w:id="0"/>
    </w:p>
    <w:p w:rsidR="00E7401B" w:rsidRDefault="00E7401B" w:rsidP="00DE2640">
      <w:pPr>
        <w:pStyle w:val="ParagraphStyle"/>
        <w:spacing w:after="120" w:line="252" w:lineRule="auto"/>
        <w:jc w:val="right"/>
        <w:rPr>
          <w:rFonts w:ascii="Times New Roman" w:hAnsi="Times New Roman" w:cs="Times New Roman"/>
          <w:i/>
          <w:iCs/>
          <w:sz w:val="22"/>
          <w:szCs w:val="22"/>
        </w:rPr>
      </w:pPr>
    </w:p>
    <w:p w:rsidR="00E7401B" w:rsidRPr="00DE2640" w:rsidRDefault="00E7401B" w:rsidP="00E7401B">
      <w:pPr>
        <w:pStyle w:val="ParagraphStyle"/>
        <w:spacing w:after="120" w:line="252" w:lineRule="auto"/>
        <w:rPr>
          <w:rFonts w:ascii="Times New Roman" w:hAnsi="Times New Roman" w:cs="Times New Roman"/>
          <w:i/>
          <w:iCs/>
          <w:sz w:val="22"/>
          <w:szCs w:val="22"/>
        </w:rPr>
      </w:pPr>
    </w:p>
    <w:sectPr w:rsidR="00E7401B" w:rsidRPr="00DE2640" w:rsidSect="004B3F45">
      <w:pgSz w:w="16838" w:h="11906" w:orient="landscape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F7130C"/>
    <w:multiLevelType w:val="hybridMultilevel"/>
    <w:tmpl w:val="69B6F02C"/>
    <w:lvl w:ilvl="0" w:tplc="37A8909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">
    <w:nsid w:val="28870453"/>
    <w:multiLevelType w:val="hybridMultilevel"/>
    <w:tmpl w:val="2F9CB91E"/>
    <w:lvl w:ilvl="0" w:tplc="0216850A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C502B93"/>
    <w:multiLevelType w:val="hybridMultilevel"/>
    <w:tmpl w:val="E494A74C"/>
    <w:lvl w:ilvl="0" w:tplc="187CD118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3">
    <w:nsid w:val="4B9D1B0B"/>
    <w:multiLevelType w:val="hybridMultilevel"/>
    <w:tmpl w:val="49BAF7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9A162E2"/>
    <w:multiLevelType w:val="hybridMultilevel"/>
    <w:tmpl w:val="6D001D62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drawingGridHorizontalSpacing w:val="110"/>
  <w:displayHorizontalDrawingGridEvery w:val="2"/>
  <w:characterSpacingControl w:val="doNotCompress"/>
  <w:compat/>
  <w:rsids>
    <w:rsidRoot w:val="004B3F45"/>
    <w:rsid w:val="000041CE"/>
    <w:rsid w:val="00086C1C"/>
    <w:rsid w:val="000B3FFE"/>
    <w:rsid w:val="000F660A"/>
    <w:rsid w:val="00101C57"/>
    <w:rsid w:val="001208E8"/>
    <w:rsid w:val="001446B9"/>
    <w:rsid w:val="00187A03"/>
    <w:rsid w:val="00191B3C"/>
    <w:rsid w:val="001B5AA0"/>
    <w:rsid w:val="00250A9E"/>
    <w:rsid w:val="002B085E"/>
    <w:rsid w:val="002E0335"/>
    <w:rsid w:val="00311EEB"/>
    <w:rsid w:val="003344B0"/>
    <w:rsid w:val="0033582E"/>
    <w:rsid w:val="0048061E"/>
    <w:rsid w:val="004B3F45"/>
    <w:rsid w:val="004E1001"/>
    <w:rsid w:val="004E35B0"/>
    <w:rsid w:val="00532A78"/>
    <w:rsid w:val="005C691A"/>
    <w:rsid w:val="00682E18"/>
    <w:rsid w:val="006A17C2"/>
    <w:rsid w:val="006C2C92"/>
    <w:rsid w:val="006D755C"/>
    <w:rsid w:val="00704731"/>
    <w:rsid w:val="00712356"/>
    <w:rsid w:val="00720C41"/>
    <w:rsid w:val="00733578"/>
    <w:rsid w:val="00743FC0"/>
    <w:rsid w:val="00756F1D"/>
    <w:rsid w:val="00810F4E"/>
    <w:rsid w:val="008928F5"/>
    <w:rsid w:val="00913AAA"/>
    <w:rsid w:val="009232E5"/>
    <w:rsid w:val="009704AD"/>
    <w:rsid w:val="00981F31"/>
    <w:rsid w:val="00A90AC9"/>
    <w:rsid w:val="00B233A8"/>
    <w:rsid w:val="00B509FB"/>
    <w:rsid w:val="00C2576A"/>
    <w:rsid w:val="00C56D62"/>
    <w:rsid w:val="00C749EA"/>
    <w:rsid w:val="00CC4DEC"/>
    <w:rsid w:val="00CD0E45"/>
    <w:rsid w:val="00CF017D"/>
    <w:rsid w:val="00CF734C"/>
    <w:rsid w:val="00D23394"/>
    <w:rsid w:val="00D33108"/>
    <w:rsid w:val="00D81058"/>
    <w:rsid w:val="00DC3D1C"/>
    <w:rsid w:val="00DE2640"/>
    <w:rsid w:val="00E7401B"/>
    <w:rsid w:val="00E941A0"/>
    <w:rsid w:val="00FD112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3F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187A0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187A03"/>
    <w:pPr>
      <w:keepNext/>
      <w:suppressAutoHyphens/>
      <w:autoSpaceDE w:val="0"/>
      <w:autoSpaceDN w:val="0"/>
      <w:adjustRightInd w:val="0"/>
      <w:spacing w:after="266" w:line="360" w:lineRule="auto"/>
      <w:jc w:val="center"/>
      <w:outlineLvl w:val="2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4B3F45"/>
    <w:pPr>
      <w:spacing w:after="0" w:line="240" w:lineRule="auto"/>
    </w:pPr>
  </w:style>
  <w:style w:type="table" w:styleId="a5">
    <w:name w:val="Table Grid"/>
    <w:basedOn w:val="a1"/>
    <w:rsid w:val="004B3F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6">
    <w:name w:val="Текст выноски Знак"/>
    <w:basedOn w:val="a0"/>
    <w:link w:val="a7"/>
    <w:semiHidden/>
    <w:rsid w:val="004B3F45"/>
    <w:rPr>
      <w:rFonts w:ascii="Tahoma" w:hAnsi="Tahoma" w:cs="Tahoma"/>
      <w:sz w:val="16"/>
      <w:szCs w:val="16"/>
    </w:rPr>
  </w:style>
  <w:style w:type="paragraph" w:styleId="a7">
    <w:name w:val="Balloon Text"/>
    <w:basedOn w:val="a"/>
    <w:link w:val="a6"/>
    <w:semiHidden/>
    <w:unhideWhenUsed/>
    <w:rsid w:val="004B3F45"/>
    <w:rPr>
      <w:rFonts w:ascii="Tahoma" w:eastAsiaTheme="minorHAnsi" w:hAnsi="Tahoma" w:cs="Tahoma"/>
      <w:sz w:val="16"/>
      <w:szCs w:val="16"/>
      <w:lang w:eastAsia="en-US"/>
    </w:rPr>
  </w:style>
  <w:style w:type="paragraph" w:customStyle="1" w:styleId="ParagraphStyle">
    <w:name w:val="Paragraph Style"/>
    <w:rsid w:val="004B3F45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character" w:customStyle="1" w:styleId="Normaltext">
    <w:name w:val="Normal text"/>
    <w:uiPriority w:val="99"/>
    <w:rsid w:val="004B3F45"/>
    <w:rPr>
      <w:sz w:val="20"/>
      <w:szCs w:val="20"/>
    </w:rPr>
  </w:style>
  <w:style w:type="paragraph" w:customStyle="1" w:styleId="Default">
    <w:name w:val="Default"/>
    <w:rsid w:val="00E740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4">
    <w:name w:val="Без интервала Знак"/>
    <w:basedOn w:val="a0"/>
    <w:link w:val="a3"/>
    <w:uiPriority w:val="1"/>
    <w:rsid w:val="00E7401B"/>
  </w:style>
  <w:style w:type="character" w:customStyle="1" w:styleId="20">
    <w:name w:val="Заголовок 2 Знак"/>
    <w:basedOn w:val="a0"/>
    <w:link w:val="2"/>
    <w:rsid w:val="00187A03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187A03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8">
    <w:name w:val="Body Text Indent"/>
    <w:basedOn w:val="a"/>
    <w:link w:val="a9"/>
    <w:rsid w:val="00187A03"/>
    <w:pPr>
      <w:suppressAutoHyphens/>
      <w:autoSpaceDE w:val="0"/>
      <w:autoSpaceDN w:val="0"/>
      <w:adjustRightInd w:val="0"/>
      <w:spacing w:line="360" w:lineRule="auto"/>
      <w:ind w:right="2323" w:firstLine="660"/>
    </w:pPr>
  </w:style>
  <w:style w:type="character" w:customStyle="1" w:styleId="a9">
    <w:name w:val="Основной текст с отступом Знак"/>
    <w:basedOn w:val="a0"/>
    <w:link w:val="a8"/>
    <w:rsid w:val="00187A0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ody Text"/>
    <w:basedOn w:val="a"/>
    <w:link w:val="ab"/>
    <w:rsid w:val="00187A03"/>
    <w:pPr>
      <w:suppressAutoHyphens/>
      <w:autoSpaceDE w:val="0"/>
      <w:autoSpaceDN w:val="0"/>
      <w:adjustRightInd w:val="0"/>
      <w:spacing w:line="360" w:lineRule="auto"/>
      <w:ind w:right="850"/>
      <w:jc w:val="both"/>
    </w:pPr>
  </w:style>
  <w:style w:type="character" w:customStyle="1" w:styleId="ab">
    <w:name w:val="Основной текст Знак"/>
    <w:basedOn w:val="a0"/>
    <w:link w:val="aa"/>
    <w:rsid w:val="00187A0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header"/>
    <w:basedOn w:val="a"/>
    <w:link w:val="ad"/>
    <w:rsid w:val="00187A03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rsid w:val="00187A0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footer"/>
    <w:basedOn w:val="a"/>
    <w:link w:val="af"/>
    <w:rsid w:val="00187A03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rsid w:val="00187A0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187A03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187A0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187A03"/>
  </w:style>
  <w:style w:type="paragraph" w:customStyle="1" w:styleId="ww-">
    <w:name w:val="ww-"/>
    <w:basedOn w:val="a"/>
    <w:rsid w:val="00187A03"/>
    <w:pPr>
      <w:spacing w:before="100" w:beforeAutospacing="1" w:after="100" w:afterAutospacing="1"/>
    </w:pPr>
  </w:style>
  <w:style w:type="paragraph" w:styleId="af0">
    <w:name w:val="Normal (Web)"/>
    <w:basedOn w:val="a"/>
    <w:rsid w:val="00187A03"/>
    <w:pPr>
      <w:spacing w:before="100" w:beforeAutospacing="1" w:after="100" w:afterAutospacing="1"/>
    </w:pPr>
  </w:style>
  <w:style w:type="paragraph" w:styleId="31">
    <w:name w:val="Body Text Indent 3"/>
    <w:basedOn w:val="a"/>
    <w:link w:val="32"/>
    <w:rsid w:val="00187A03"/>
    <w:pPr>
      <w:widowControl w:val="0"/>
      <w:autoSpaceDE w:val="0"/>
      <w:autoSpaceDN w:val="0"/>
      <w:adjustRightInd w:val="0"/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187A0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1">
    <w:name w:val="Title"/>
    <w:basedOn w:val="a"/>
    <w:link w:val="af2"/>
    <w:qFormat/>
    <w:rsid w:val="00187A03"/>
    <w:pPr>
      <w:widowControl w:val="0"/>
      <w:shd w:val="clear" w:color="auto" w:fill="FFFFFF"/>
      <w:autoSpaceDE w:val="0"/>
      <w:autoSpaceDN w:val="0"/>
      <w:adjustRightInd w:val="0"/>
      <w:spacing w:line="458" w:lineRule="exact"/>
      <w:ind w:left="2105" w:right="1536" w:firstLine="1085"/>
      <w:jc w:val="center"/>
    </w:pPr>
    <w:rPr>
      <w:b/>
      <w:bCs/>
      <w:color w:val="000000"/>
      <w:spacing w:val="6"/>
      <w:sz w:val="28"/>
      <w:szCs w:val="42"/>
    </w:rPr>
  </w:style>
  <w:style w:type="character" w:customStyle="1" w:styleId="af2">
    <w:name w:val="Название Знак"/>
    <w:basedOn w:val="a0"/>
    <w:link w:val="af1"/>
    <w:rsid w:val="00187A03"/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  <w:shd w:val="clear" w:color="auto" w:fill="FFFFFF"/>
      <w:lang w:eastAsia="ru-RU"/>
    </w:rPr>
  </w:style>
  <w:style w:type="paragraph" w:styleId="af3">
    <w:name w:val="Plain Text"/>
    <w:basedOn w:val="a"/>
    <w:link w:val="af4"/>
    <w:rsid w:val="00187A03"/>
    <w:rPr>
      <w:rFonts w:ascii="Courier New" w:hAnsi="Courier New"/>
      <w:sz w:val="20"/>
      <w:szCs w:val="20"/>
    </w:rPr>
  </w:style>
  <w:style w:type="character" w:customStyle="1" w:styleId="af4">
    <w:name w:val="Текст Знак"/>
    <w:basedOn w:val="a0"/>
    <w:link w:val="af3"/>
    <w:rsid w:val="00187A03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R">
    <w:name w:val="NR"/>
    <w:basedOn w:val="a"/>
    <w:rsid w:val="00187A03"/>
    <w:rPr>
      <w:szCs w:val="20"/>
    </w:rPr>
  </w:style>
  <w:style w:type="character" w:styleId="af5">
    <w:name w:val="page number"/>
    <w:basedOn w:val="a0"/>
    <w:rsid w:val="00187A0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4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3E20A74-4FB1-4333-8D63-16DBE38B2E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1</TotalTime>
  <Pages>1</Pages>
  <Words>3905</Words>
  <Characters>22265</Characters>
  <Application>Microsoft Office Word</Application>
  <DocSecurity>0</DocSecurity>
  <Lines>185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и</dc:creator>
  <cp:keywords/>
  <dc:description/>
  <cp:lastModifiedBy>Натали</cp:lastModifiedBy>
  <cp:revision>21</cp:revision>
  <cp:lastPrinted>2014-09-02T16:29:00Z</cp:lastPrinted>
  <dcterms:created xsi:type="dcterms:W3CDTF">2013-12-15T13:48:00Z</dcterms:created>
  <dcterms:modified xsi:type="dcterms:W3CDTF">2014-11-09T17:51:00Z</dcterms:modified>
</cp:coreProperties>
</file>